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36"/>
        <w:gridCol w:w="5414"/>
      </w:tblGrid>
      <w:tr w:rsidR="00AF3770" w14:paraId="1A8E3F24" w14:textId="77777777" w:rsidTr="00514A37">
        <w:tc>
          <w:tcPr>
            <w:tcW w:w="3936" w:type="dxa"/>
          </w:tcPr>
          <w:p w14:paraId="5C5D59AC" w14:textId="77777777" w:rsidR="00AF3770" w:rsidRPr="00B541F9" w:rsidRDefault="00AF3770" w:rsidP="00B541F9">
            <w:pPr>
              <w:jc w:val="center"/>
              <w:rPr>
                <w:b/>
                <w:bCs/>
                <w:sz w:val="22"/>
              </w:rPr>
            </w:pPr>
            <w:r w:rsidRPr="00B541F9">
              <w:rPr>
                <w:b/>
                <w:bCs/>
                <w:sz w:val="22"/>
              </w:rPr>
              <w:t>SỞ GIÁO DỤC VÀ ĐÀO TẠO</w:t>
            </w:r>
          </w:p>
          <w:p w14:paraId="5C2EC620" w14:textId="77777777" w:rsidR="00B541F9" w:rsidRDefault="001E39F8" w:rsidP="00B541F9">
            <w:pPr>
              <w:jc w:val="center"/>
              <w:rPr>
                <w:b/>
                <w:bCs/>
                <w:sz w:val="22"/>
              </w:rPr>
            </w:pPr>
            <w:r w:rsidRPr="00B541F9">
              <w:rPr>
                <w:b/>
                <w:bCs/>
                <w:sz w:val="22"/>
              </w:rPr>
              <w:t>THÁI BÌNH</w:t>
            </w:r>
          </w:p>
          <w:p w14:paraId="2059BA33" w14:textId="46C7059A" w:rsidR="00AF3770" w:rsidRPr="00B541F9" w:rsidRDefault="00AF3770" w:rsidP="00B541F9">
            <w:pPr>
              <w:jc w:val="center"/>
              <w:rPr>
                <w:b/>
                <w:bCs/>
                <w:sz w:val="22"/>
              </w:rPr>
            </w:pPr>
            <w:bookmarkStart w:id="0" w:name="_GoBack"/>
            <w:bookmarkEnd w:id="0"/>
            <w:r w:rsidRPr="00B541F9">
              <w:rPr>
                <w:b/>
                <w:bCs/>
                <w:sz w:val="22"/>
              </w:rPr>
              <w:t>ĐỀ CHÍNH THỨC</w:t>
            </w:r>
          </w:p>
        </w:tc>
        <w:tc>
          <w:tcPr>
            <w:tcW w:w="5414" w:type="dxa"/>
          </w:tcPr>
          <w:p w14:paraId="2D48F684" w14:textId="77777777" w:rsidR="00AF3770" w:rsidRPr="00B541F9" w:rsidRDefault="00AF3770" w:rsidP="00B541F9">
            <w:pPr>
              <w:jc w:val="center"/>
              <w:rPr>
                <w:b/>
                <w:bCs/>
                <w:sz w:val="22"/>
              </w:rPr>
            </w:pPr>
            <w:r w:rsidRPr="00B541F9">
              <w:rPr>
                <w:b/>
                <w:bCs/>
                <w:sz w:val="22"/>
              </w:rPr>
              <w:t>THI TUYỂN SINH VÀO LỚP 10 THPT</w:t>
            </w:r>
          </w:p>
          <w:p w14:paraId="63260470" w14:textId="77777777" w:rsidR="00AF3770" w:rsidRPr="00B541F9" w:rsidRDefault="00AF3770" w:rsidP="00B541F9">
            <w:pPr>
              <w:jc w:val="center"/>
              <w:rPr>
                <w:b/>
                <w:bCs/>
                <w:sz w:val="22"/>
              </w:rPr>
            </w:pPr>
            <w:r w:rsidRPr="00B541F9">
              <w:rPr>
                <w:b/>
                <w:bCs/>
                <w:sz w:val="22"/>
              </w:rPr>
              <w:t>NĂM HỌC 2025 – 2026</w:t>
            </w:r>
          </w:p>
          <w:p w14:paraId="44851866" w14:textId="77777777" w:rsidR="00AF3770" w:rsidRPr="00B541F9" w:rsidRDefault="00AF3770" w:rsidP="00B541F9">
            <w:pPr>
              <w:jc w:val="center"/>
              <w:rPr>
                <w:b/>
                <w:bCs/>
                <w:sz w:val="22"/>
              </w:rPr>
            </w:pPr>
            <w:r w:rsidRPr="00B541F9">
              <w:rPr>
                <w:b/>
                <w:bCs/>
                <w:sz w:val="22"/>
              </w:rPr>
              <w:t>Môn: TOÁN</w:t>
            </w:r>
          </w:p>
          <w:p w14:paraId="4105E77B" w14:textId="77777777" w:rsidR="00AF3770" w:rsidRPr="00B541F9" w:rsidRDefault="00AF3770" w:rsidP="00B541F9">
            <w:pPr>
              <w:jc w:val="center"/>
              <w:rPr>
                <w:b/>
                <w:bCs/>
                <w:sz w:val="22"/>
              </w:rPr>
            </w:pPr>
            <w:r w:rsidRPr="00B541F9">
              <w:rPr>
                <w:b/>
                <w:bCs/>
                <w:sz w:val="22"/>
              </w:rPr>
              <w:t>Thời gian làm bài: 120 phút</w:t>
            </w:r>
          </w:p>
        </w:tc>
      </w:tr>
    </w:tbl>
    <w:p w14:paraId="4E9FC276" w14:textId="52455BB8" w:rsidR="001E39F8" w:rsidRPr="00340F40" w:rsidRDefault="001E39F8" w:rsidP="00B541F9">
      <w:pPr>
        <w:spacing w:after="0"/>
        <w:rPr>
          <w:b/>
          <w:bCs/>
        </w:rPr>
      </w:pPr>
      <w:r w:rsidRPr="00340F40">
        <w:rPr>
          <w:b/>
          <w:bCs/>
        </w:rPr>
        <w:t>Câu 1.</w:t>
      </w:r>
    </w:p>
    <w:p w14:paraId="425CE37F" w14:textId="77777777" w:rsidR="001E39F8" w:rsidRDefault="001E39F8" w:rsidP="00B541F9">
      <w:pPr>
        <w:spacing w:after="0"/>
      </w:pPr>
      <w:r>
        <w:t xml:space="preserve">Cho hai biểu thức </w:t>
      </w:r>
      <w:r w:rsidRPr="001E39F8">
        <w:rPr>
          <w:position w:val="-30"/>
        </w:rPr>
        <w:object w:dxaOrig="3640" w:dyaOrig="800" w14:anchorId="5559E8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40.5pt" o:ole="">
            <v:imagedata r:id="rId7" o:title=""/>
          </v:shape>
          <o:OLEObject Type="Embed" ProgID="Equation.DSMT4" ShapeID="_x0000_i1025" DrawAspect="Content" ObjectID="_1819038295" r:id="rId8"/>
        </w:object>
      </w:r>
      <w:r>
        <w:t xml:space="preserve"> và </w:t>
      </w:r>
      <w:r w:rsidRPr="001E39F8">
        <w:rPr>
          <w:position w:val="-30"/>
        </w:rPr>
        <w:object w:dxaOrig="1760" w:dyaOrig="800" w14:anchorId="534574FC">
          <v:shape id="_x0000_i1026" type="#_x0000_t75" style="width:88.5pt;height:40.5pt" o:ole="">
            <v:imagedata r:id="rId9" o:title=""/>
          </v:shape>
          <o:OLEObject Type="Embed" ProgID="Equation.DSMT4" ShapeID="_x0000_i1026" DrawAspect="Content" ObjectID="_1819038296" r:id="rId10"/>
        </w:object>
      </w:r>
      <w:r>
        <w:t xml:space="preserve"> </w:t>
      </w:r>
    </w:p>
    <w:p w14:paraId="2B595C03" w14:textId="009061F9" w:rsidR="001E39F8" w:rsidRDefault="001E39F8" w:rsidP="00B541F9">
      <w:pPr>
        <w:spacing w:after="0"/>
      </w:pPr>
      <w:r>
        <w:t xml:space="preserve">với </w:t>
      </w:r>
      <w:r w:rsidRPr="001E39F8">
        <w:rPr>
          <w:position w:val="-10"/>
        </w:rPr>
        <w:object w:dxaOrig="1420" w:dyaOrig="340" w14:anchorId="4123E3C9">
          <v:shape id="_x0000_i1027" type="#_x0000_t75" style="width:70.5pt;height:16.5pt" o:ole="">
            <v:imagedata r:id="rId11" o:title=""/>
          </v:shape>
          <o:OLEObject Type="Embed" ProgID="Equation.DSMT4" ShapeID="_x0000_i1027" DrawAspect="Content" ObjectID="_1819038297" r:id="rId12"/>
        </w:object>
      </w:r>
      <w:r>
        <w:t>.</w:t>
      </w:r>
    </w:p>
    <w:p w14:paraId="4E629E0B" w14:textId="180B657E" w:rsidR="001E39F8" w:rsidRDefault="001E39F8" w:rsidP="00B541F9">
      <w:pPr>
        <w:spacing w:after="0"/>
      </w:pPr>
      <w:r>
        <w:t>a) Tính giá trị của biểu thức B khi x = 9</w:t>
      </w:r>
    </w:p>
    <w:p w14:paraId="4AD7BAEE" w14:textId="32BFF30C" w:rsidR="001E39F8" w:rsidRDefault="001E39F8" w:rsidP="00B541F9">
      <w:pPr>
        <w:spacing w:after="0"/>
      </w:pPr>
      <w:r>
        <w:t xml:space="preserve">b) Chứng minh rằng </w:t>
      </w:r>
      <w:r w:rsidRPr="001E39F8">
        <w:rPr>
          <w:position w:val="-30"/>
        </w:rPr>
        <w:object w:dxaOrig="1359" w:dyaOrig="800" w14:anchorId="7DD5B13B">
          <v:shape id="_x0000_i1028" type="#_x0000_t75" style="width:68.25pt;height:40.5pt" o:ole="">
            <v:imagedata r:id="rId13" o:title=""/>
          </v:shape>
          <o:OLEObject Type="Embed" ProgID="Equation.DSMT4" ShapeID="_x0000_i1028" DrawAspect="Content" ObjectID="_1819038298" r:id="rId14"/>
        </w:object>
      </w:r>
    </w:p>
    <w:p w14:paraId="7869AC39" w14:textId="5753079B" w:rsidR="001E39F8" w:rsidRDefault="001E39F8" w:rsidP="00B541F9">
      <w:pPr>
        <w:spacing w:after="0"/>
      </w:pPr>
      <w:r>
        <w:t xml:space="preserve">c) Đặt </w:t>
      </w:r>
      <w:r w:rsidRPr="001E39F8">
        <w:rPr>
          <w:position w:val="-26"/>
        </w:rPr>
        <w:object w:dxaOrig="760" w:dyaOrig="700" w14:anchorId="0FEFDFE8">
          <v:shape id="_x0000_i1029" type="#_x0000_t75" style="width:38.25pt;height:34.5pt" o:ole="">
            <v:imagedata r:id="rId15" o:title=""/>
          </v:shape>
          <o:OLEObject Type="Embed" ProgID="Equation.DSMT4" ShapeID="_x0000_i1029" DrawAspect="Content" ObjectID="_1819038299" r:id="rId16"/>
        </w:object>
      </w:r>
      <w:r>
        <w:t>. Tìm giá trị lớn nhất của biểu thức P.</w:t>
      </w:r>
    </w:p>
    <w:p w14:paraId="67E30214" w14:textId="5D5999C3" w:rsidR="001E39F8" w:rsidRPr="00340F40" w:rsidRDefault="001E39F8" w:rsidP="00B541F9">
      <w:pPr>
        <w:spacing w:after="0"/>
        <w:rPr>
          <w:b/>
          <w:bCs/>
        </w:rPr>
      </w:pPr>
      <w:r w:rsidRPr="00340F40">
        <w:rPr>
          <w:b/>
          <w:bCs/>
        </w:rPr>
        <w:t>Câu 2.</w:t>
      </w:r>
    </w:p>
    <w:p w14:paraId="52F052C9" w14:textId="2B8CA784" w:rsidR="001E39F8" w:rsidRDefault="001E39F8" w:rsidP="00B541F9">
      <w:pPr>
        <w:spacing w:after="0"/>
      </w:pPr>
      <w:r>
        <w:t>a) Số bài tập về nhà môn Toán đã làm của 40 học sinh trong lớp 9A vào tuần trước được thống kê trong bảng tần số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1436"/>
        <w:gridCol w:w="1436"/>
        <w:gridCol w:w="1437"/>
        <w:gridCol w:w="1436"/>
        <w:gridCol w:w="1437"/>
      </w:tblGrid>
      <w:tr w:rsidR="001E39F8" w14:paraId="1E1AACB7" w14:textId="77777777" w:rsidTr="00DD10BB">
        <w:tc>
          <w:tcPr>
            <w:tcW w:w="2394" w:type="dxa"/>
          </w:tcPr>
          <w:p w14:paraId="6B42348E" w14:textId="3819A2AA" w:rsidR="001E39F8" w:rsidRDefault="001E39F8" w:rsidP="00B541F9">
            <w:r>
              <w:t>Số bài tập đã làm</w:t>
            </w:r>
          </w:p>
        </w:tc>
        <w:tc>
          <w:tcPr>
            <w:tcW w:w="1436" w:type="dxa"/>
          </w:tcPr>
          <w:p w14:paraId="4350DEE9" w14:textId="081F6E59" w:rsidR="001E39F8" w:rsidRDefault="001E39F8" w:rsidP="00B541F9">
            <w:r>
              <w:t>6</w:t>
            </w:r>
          </w:p>
        </w:tc>
        <w:tc>
          <w:tcPr>
            <w:tcW w:w="1436" w:type="dxa"/>
          </w:tcPr>
          <w:p w14:paraId="10845821" w14:textId="38D90487" w:rsidR="001E39F8" w:rsidRDefault="001E39F8" w:rsidP="00B541F9">
            <w:r>
              <w:t>7</w:t>
            </w:r>
          </w:p>
        </w:tc>
        <w:tc>
          <w:tcPr>
            <w:tcW w:w="1437" w:type="dxa"/>
          </w:tcPr>
          <w:p w14:paraId="4035A867" w14:textId="788F91B8" w:rsidR="001E39F8" w:rsidRDefault="001E39F8" w:rsidP="00B541F9">
            <w:r>
              <w:t>8</w:t>
            </w:r>
          </w:p>
        </w:tc>
        <w:tc>
          <w:tcPr>
            <w:tcW w:w="1436" w:type="dxa"/>
          </w:tcPr>
          <w:p w14:paraId="658A5D05" w14:textId="36D64884" w:rsidR="001E39F8" w:rsidRDefault="001E39F8" w:rsidP="00B541F9">
            <w:r>
              <w:t>9</w:t>
            </w:r>
          </w:p>
        </w:tc>
        <w:tc>
          <w:tcPr>
            <w:tcW w:w="1437" w:type="dxa"/>
          </w:tcPr>
          <w:p w14:paraId="4184C8DD" w14:textId="435E6FF1" w:rsidR="001E39F8" w:rsidRDefault="001E39F8" w:rsidP="00B541F9">
            <w:r>
              <w:t>10</w:t>
            </w:r>
          </w:p>
        </w:tc>
      </w:tr>
      <w:tr w:rsidR="001E39F8" w14:paraId="449CCA22" w14:textId="77777777" w:rsidTr="00DD10BB">
        <w:tc>
          <w:tcPr>
            <w:tcW w:w="2394" w:type="dxa"/>
          </w:tcPr>
          <w:p w14:paraId="0060A793" w14:textId="6E7B499B" w:rsidR="001E39F8" w:rsidRDefault="001E39F8" w:rsidP="00B541F9">
            <w:r>
              <w:t>Tần số</w:t>
            </w:r>
          </w:p>
        </w:tc>
        <w:tc>
          <w:tcPr>
            <w:tcW w:w="1436" w:type="dxa"/>
          </w:tcPr>
          <w:p w14:paraId="6F7C81D8" w14:textId="18F942C0" w:rsidR="001E39F8" w:rsidRDefault="001E39F8" w:rsidP="00B541F9">
            <w:r>
              <w:t>8</w:t>
            </w:r>
          </w:p>
        </w:tc>
        <w:tc>
          <w:tcPr>
            <w:tcW w:w="1436" w:type="dxa"/>
          </w:tcPr>
          <w:p w14:paraId="168E2BF0" w14:textId="0209988C" w:rsidR="001E39F8" w:rsidRDefault="001E39F8" w:rsidP="00B541F9">
            <w:r>
              <w:t>10</w:t>
            </w:r>
          </w:p>
        </w:tc>
        <w:tc>
          <w:tcPr>
            <w:tcW w:w="1437" w:type="dxa"/>
          </w:tcPr>
          <w:p w14:paraId="67386263" w14:textId="0B3276B5" w:rsidR="001E39F8" w:rsidRDefault="001E39F8" w:rsidP="00B541F9">
            <w:r>
              <w:t>12</w:t>
            </w:r>
          </w:p>
        </w:tc>
        <w:tc>
          <w:tcPr>
            <w:tcW w:w="1436" w:type="dxa"/>
          </w:tcPr>
          <w:p w14:paraId="792365C0" w14:textId="2A00B221" w:rsidR="001E39F8" w:rsidRDefault="001E39F8" w:rsidP="00B541F9">
            <w:r>
              <w:t>6</w:t>
            </w:r>
          </w:p>
        </w:tc>
        <w:tc>
          <w:tcPr>
            <w:tcW w:w="1437" w:type="dxa"/>
          </w:tcPr>
          <w:p w14:paraId="580B4D2E" w14:textId="77BE748D" w:rsidR="001E39F8" w:rsidRDefault="001E39F8" w:rsidP="00B541F9">
            <w:r>
              <w:t>4</w:t>
            </w:r>
          </w:p>
        </w:tc>
      </w:tr>
    </w:tbl>
    <w:p w14:paraId="6AE31040" w14:textId="77777777" w:rsidR="001E39F8" w:rsidRDefault="001E39F8" w:rsidP="00B541F9">
      <w:pPr>
        <w:spacing w:after="0"/>
      </w:pPr>
    </w:p>
    <w:p w14:paraId="1E32D998" w14:textId="453956AF" w:rsidR="001E39F8" w:rsidRDefault="001E39F8" w:rsidP="00B541F9">
      <w:pPr>
        <w:spacing w:after="0"/>
      </w:pPr>
      <w:r>
        <w:t>Lập bảng tần số tương đối của bảng số liệu trên.</w:t>
      </w:r>
    </w:p>
    <w:p w14:paraId="6231325E" w14:textId="77777777" w:rsidR="001E39F8" w:rsidRDefault="001E39F8" w:rsidP="00B541F9">
      <w:pPr>
        <w:spacing w:after="0"/>
      </w:pPr>
      <w:r>
        <w:t>b) Một hộp có 12 chiếc thẻ cùng loại, mỗi thẻ được ghi một trong các số tự nhiên từ 1 đến 12, hai thẻ khác nhau thi ghi hai số khác nhau. Rút ngẫu nhiên một chiếc thẻ trong hộp. Tính xác suất của biến cố A: “ xuất hiện trên thẻ được rút ra chia hết cho 3 ”.</w:t>
      </w:r>
    </w:p>
    <w:p w14:paraId="14663A82" w14:textId="08BF96E2" w:rsidR="001E39F8" w:rsidRDefault="001E39F8" w:rsidP="00B541F9">
      <w:pPr>
        <w:spacing w:after="0"/>
      </w:pPr>
      <w:r>
        <w:t xml:space="preserve">c) Một binh thủy tinh hình trụ đang chứa nước có bán kính đáy bên trong là </w:t>
      </w:r>
      <w:r w:rsidRPr="001E39F8">
        <w:rPr>
          <w:position w:val="-8"/>
        </w:rPr>
        <w:object w:dxaOrig="1020" w:dyaOrig="400" w14:anchorId="2A222F98">
          <v:shape id="_x0000_i1030" type="#_x0000_t75" style="width:50.25pt;height:19.5pt" o:ole="">
            <v:imagedata r:id="rId17" o:title=""/>
          </v:shape>
          <o:OLEObject Type="Embed" ProgID="Equation.DSMT4" ShapeID="_x0000_i1030" DrawAspect="Content" ObjectID="_1819038300" r:id="rId18"/>
        </w:object>
      </w:r>
      <w:r>
        <w:t xml:space="preserve"> cm đặt trên mặt phẳng nằm ngang. Bạn Nam thả chìm hoàn toàn một viên bi sắt đặc dạng hình cầu có bán kính r = 3cm vào trong bình thì thấy nước trong bình dâng lên x cm (x &gt; 0) và không tràn ra ngoài. Tính thể tích của viên bị sắt và tìm giá trị của x.</w:t>
      </w:r>
    </w:p>
    <w:p w14:paraId="30DF5875" w14:textId="390C1B91" w:rsidR="001E39F8" w:rsidRPr="00340F40" w:rsidRDefault="001E39F8" w:rsidP="00B541F9">
      <w:pPr>
        <w:spacing w:after="0"/>
        <w:rPr>
          <w:b/>
          <w:bCs/>
        </w:rPr>
      </w:pPr>
      <w:r w:rsidRPr="00340F40">
        <w:rPr>
          <w:b/>
          <w:bCs/>
        </w:rPr>
        <w:t xml:space="preserve">Câu 3. </w:t>
      </w:r>
    </w:p>
    <w:p w14:paraId="03514212" w14:textId="77777777" w:rsidR="001E39F8" w:rsidRDefault="001E39F8" w:rsidP="00B541F9">
      <w:pPr>
        <w:spacing w:after="0"/>
      </w:pPr>
      <w:r>
        <w:t>a) Trong thư viện có một giá sách được chia thành hai ngăn I và II. Ban đầu số cuốn sách ở ngăn I nhiều hơn số cuốn sách ở ngăn II là 100 cuốn. Sau khi người ta chuyển 25% số cuốn sách ở ngặn I sang ngăn II thì số cuốn sách ở ngăn I bằng 75% số cuốn sách ở ngăn II. Tính số cuốn sách ở mỗi ngăn lúc ban đầu.</w:t>
      </w:r>
    </w:p>
    <w:p w14:paraId="5F605D8A" w14:textId="3ABA1BF1" w:rsidR="001E39F8" w:rsidRDefault="001E39F8" w:rsidP="00B541F9">
      <w:pPr>
        <w:spacing w:after="0"/>
      </w:pPr>
      <w:r>
        <w:t xml:space="preserve">b) Ở một hội chợ thương mại, người ta dựng trên mặt sân một cái cổng có dạng parabol </w:t>
      </w:r>
      <w:r w:rsidRPr="001E39F8">
        <w:rPr>
          <w:position w:val="-12"/>
        </w:rPr>
        <w:object w:dxaOrig="859" w:dyaOrig="400" w14:anchorId="70A3E677">
          <v:shape id="_x0000_i1031" type="#_x0000_t75" style="width:43.5pt;height:19.5pt" o:ole="">
            <v:imagedata r:id="rId19" o:title=""/>
          </v:shape>
          <o:OLEObject Type="Embed" ProgID="Equation.DSMT4" ShapeID="_x0000_i1031" DrawAspect="Content" ObjectID="_1819038301" r:id="rId20"/>
        </w:object>
      </w:r>
      <w:r>
        <w:t>(như hình vẽ bên). Biết chiếc cổng có chiều cao OH = 8m, và khoảng cách giữa hai chân cổng là AB = 6m. Người ta treo trên cổng một dây đèn trang trí song song với đường thẳng AB, từ điểm M đến điểm N, khoảng cách MN = 3 m. Tính giá trị của a và khoảng cách từ dây đèn đến mặt sân.</w:t>
      </w:r>
    </w:p>
    <w:p w14:paraId="685E5355" w14:textId="20B3175C" w:rsidR="001E39F8" w:rsidRDefault="001E39F8" w:rsidP="00B541F9">
      <w:pPr>
        <w:spacing w:after="0"/>
        <w:jc w:val="center"/>
      </w:pPr>
      <w:r w:rsidRPr="001E39F8">
        <w:rPr>
          <w:noProof/>
        </w:rPr>
        <w:lastRenderedPageBreak/>
        <w:drawing>
          <wp:inline distT="0" distB="0" distL="0" distR="0" wp14:anchorId="1193E157" wp14:editId="228FFCAF">
            <wp:extent cx="1562318" cy="1857634"/>
            <wp:effectExtent l="0" t="0" r="0" b="9525"/>
            <wp:docPr id="2030229410" name="Hình ảnh 1" descr="Ảnh có chứa hàng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229410" name="Hình ảnh 1" descr="Ảnh có chứa hàng  Nội dung do AI tạo ra có thể không chính xác.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62318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16F66" w14:textId="08DD9CB8" w:rsidR="001E39F8" w:rsidRPr="00340F40" w:rsidRDefault="001E39F8" w:rsidP="00B541F9">
      <w:pPr>
        <w:spacing w:after="0"/>
        <w:rPr>
          <w:b/>
          <w:bCs/>
        </w:rPr>
      </w:pPr>
      <w:r w:rsidRPr="00340F40">
        <w:rPr>
          <w:b/>
          <w:bCs/>
        </w:rPr>
        <w:t xml:space="preserve">Câu 4. </w:t>
      </w:r>
    </w:p>
    <w:p w14:paraId="5F4B54A0" w14:textId="38D1FBD6" w:rsidR="001E39F8" w:rsidRDefault="001E39F8" w:rsidP="00B541F9">
      <w:pPr>
        <w:spacing w:after="0"/>
      </w:pPr>
      <w:r>
        <w:t>Cho đường tròn (O; R) có hai đường kính AB và CD vuông góc với nhau. Lấy điểm M thuộc cung nhỏ BC (M khác B và M khác C). Đoạn thẳng MD cắt đoạn thẳng OB tại I, đoạn thẳng OC cắt đoạn thẳng AM tại K.</w:t>
      </w:r>
    </w:p>
    <w:p w14:paraId="67FA5D48" w14:textId="77777777" w:rsidR="001E39F8" w:rsidRDefault="001E39F8" w:rsidP="00B541F9">
      <w:pPr>
        <w:spacing w:after="0"/>
      </w:pPr>
      <w:r>
        <w:t>a) Chứng minh tứ giác OBMK nội tiếp.</w:t>
      </w:r>
    </w:p>
    <w:p w14:paraId="0AD98739" w14:textId="64AC7477" w:rsidR="001E39F8" w:rsidRDefault="001E39F8" w:rsidP="00B541F9">
      <w:pPr>
        <w:spacing w:after="0"/>
      </w:pPr>
      <w:r>
        <w:t xml:space="preserve">b) Chứng minh rằng DI.DM = </w:t>
      </w:r>
      <w:r w:rsidRPr="001E39F8">
        <w:rPr>
          <w:position w:val="-4"/>
        </w:rPr>
        <w:object w:dxaOrig="499" w:dyaOrig="320" w14:anchorId="6698E67E">
          <v:shape id="_x0000_i1032" type="#_x0000_t75" style="width:25.5pt;height:16.5pt" o:ole="">
            <v:imagedata r:id="rId22" o:title=""/>
          </v:shape>
          <o:OLEObject Type="Embed" ProgID="Equation.DSMT4" ShapeID="_x0000_i1032" DrawAspect="Content" ObjectID="_1819038302" r:id="rId23"/>
        </w:object>
      </w:r>
      <w:r>
        <w:t>.</w:t>
      </w:r>
    </w:p>
    <w:p w14:paraId="5625570B" w14:textId="6AECE34A" w:rsidR="001E39F8" w:rsidRDefault="001E39F8" w:rsidP="00B541F9">
      <w:pPr>
        <w:spacing w:after="0"/>
      </w:pPr>
      <w:r>
        <w:t xml:space="preserve">c) Tia phân giác của góc </w:t>
      </w:r>
      <w:r w:rsidRPr="001E39F8">
        <w:rPr>
          <w:position w:val="-6"/>
        </w:rPr>
        <w:object w:dxaOrig="620" w:dyaOrig="400" w14:anchorId="7E2B4154">
          <v:shape id="_x0000_i1033" type="#_x0000_t75" style="width:31.5pt;height:19.5pt" o:ole="">
            <v:imagedata r:id="rId24" o:title=""/>
          </v:shape>
          <o:OLEObject Type="Embed" ProgID="Equation.DSMT4" ShapeID="_x0000_i1033" DrawAspect="Content" ObjectID="_1819038303" r:id="rId25"/>
        </w:object>
      </w:r>
      <w:r>
        <w:t xml:space="preserve"> cắt MI tại điểm E. Chứng minh rằng </w:t>
      </w:r>
      <w:r w:rsidRPr="001E39F8">
        <w:rPr>
          <w:position w:val="-26"/>
        </w:rPr>
        <w:object w:dxaOrig="1700" w:dyaOrig="700" w14:anchorId="2445AEAE">
          <v:shape id="_x0000_i1034" type="#_x0000_t75" style="width:85.5pt;height:34.5pt" o:ole="">
            <v:imagedata r:id="rId26" o:title=""/>
          </v:shape>
          <o:OLEObject Type="Embed" ProgID="Equation.DSMT4" ShapeID="_x0000_i1034" DrawAspect="Content" ObjectID="_1819038304" r:id="rId27"/>
        </w:object>
      </w:r>
    </w:p>
    <w:p w14:paraId="718929D1" w14:textId="6100DFD6" w:rsidR="001E39F8" w:rsidRDefault="001E39F8" w:rsidP="00B541F9">
      <w:pPr>
        <w:spacing w:after="0"/>
      </w:pPr>
      <w:r>
        <w:t xml:space="preserve">d) Cho IB = 2.JO . Tính tỉ số </w:t>
      </w:r>
      <w:r w:rsidRPr="001E39F8">
        <w:rPr>
          <w:position w:val="-28"/>
        </w:rPr>
        <w:object w:dxaOrig="560" w:dyaOrig="720" w14:anchorId="54AA4756">
          <v:shape id="_x0000_i1035" type="#_x0000_t75" style="width:28.5pt;height:36pt" o:ole="">
            <v:imagedata r:id="rId28" o:title=""/>
          </v:shape>
          <o:OLEObject Type="Embed" ProgID="Equation.DSMT4" ShapeID="_x0000_i1035" DrawAspect="Content" ObjectID="_1819038305" r:id="rId29"/>
        </w:object>
      </w:r>
    </w:p>
    <w:p w14:paraId="36163B8D" w14:textId="584ED1C5" w:rsidR="001E39F8" w:rsidRPr="00340F40" w:rsidRDefault="001E39F8" w:rsidP="00B541F9">
      <w:pPr>
        <w:spacing w:after="0"/>
        <w:rPr>
          <w:b/>
          <w:bCs/>
        </w:rPr>
      </w:pPr>
      <w:r w:rsidRPr="00340F40">
        <w:rPr>
          <w:b/>
          <w:bCs/>
        </w:rPr>
        <w:t xml:space="preserve">Câu 5. </w:t>
      </w:r>
    </w:p>
    <w:p w14:paraId="31DB8C43" w14:textId="6D0613C8" w:rsidR="001E39F8" w:rsidRDefault="001E39F8" w:rsidP="00B541F9">
      <w:pPr>
        <w:spacing w:after="0"/>
      </w:pPr>
      <w:r>
        <w:t>Cho a, b, c là các số không âm thoả mãn: a + b + c = 3. Chứng minh rằng:</w:t>
      </w:r>
    </w:p>
    <w:p w14:paraId="19CB1643" w14:textId="4E35FE6F" w:rsidR="001E39F8" w:rsidRDefault="001E39F8" w:rsidP="00B541F9">
      <w:pPr>
        <w:spacing w:after="0"/>
        <w:jc w:val="center"/>
      </w:pPr>
      <w:r w:rsidRPr="001E39F8">
        <w:rPr>
          <w:position w:val="-28"/>
        </w:rPr>
        <w:object w:dxaOrig="6200" w:dyaOrig="800" w14:anchorId="7C8AEE0C">
          <v:shape id="_x0000_i1036" type="#_x0000_t75" style="width:310.5pt;height:40.5pt" o:ole="">
            <v:imagedata r:id="rId30" o:title=""/>
          </v:shape>
          <o:OLEObject Type="Embed" ProgID="Equation.DSMT4" ShapeID="_x0000_i1036" DrawAspect="Content" ObjectID="_1819038306" r:id="rId31"/>
        </w:object>
      </w:r>
    </w:p>
    <w:p w14:paraId="1AFF03BC" w14:textId="378FDE26" w:rsidR="001E39F8" w:rsidRPr="001E39F8" w:rsidRDefault="001E39F8" w:rsidP="001E39F8">
      <w:pPr>
        <w:jc w:val="center"/>
        <w:rPr>
          <w:b/>
          <w:bCs/>
        </w:rPr>
      </w:pPr>
      <w:r w:rsidRPr="001E39F8">
        <w:rPr>
          <w:b/>
          <w:bCs/>
        </w:rPr>
        <w:t>ĐÁP ÁN</w:t>
      </w:r>
    </w:p>
    <w:p w14:paraId="26E440B5" w14:textId="1F7FEEDE" w:rsidR="001E39F8" w:rsidRPr="00340F40" w:rsidRDefault="001E39F8" w:rsidP="001E39F8">
      <w:pPr>
        <w:rPr>
          <w:b/>
          <w:bCs/>
        </w:rPr>
      </w:pPr>
      <w:r w:rsidRPr="00340F40">
        <w:rPr>
          <w:b/>
          <w:bCs/>
        </w:rPr>
        <w:t>Câu 1.</w:t>
      </w:r>
    </w:p>
    <w:p w14:paraId="1034F6D9" w14:textId="6A72095B" w:rsidR="001E39F8" w:rsidRDefault="001E39F8" w:rsidP="001E39F8">
      <w:r>
        <w:t>a) Thay x = 9 (tmđk) vào biểu thức B ta được</w:t>
      </w:r>
    </w:p>
    <w:p w14:paraId="6069A370" w14:textId="59B39940" w:rsidR="001E39F8" w:rsidRDefault="001E39F8" w:rsidP="001E39F8">
      <w:r>
        <w:tab/>
      </w:r>
      <w:r w:rsidRPr="001E39F8">
        <w:rPr>
          <w:position w:val="-32"/>
        </w:rPr>
        <w:object w:dxaOrig="3640" w:dyaOrig="820" w14:anchorId="2FCCECAD">
          <v:shape id="_x0000_i1037" type="#_x0000_t75" style="width:182.25pt;height:40.5pt" o:ole="">
            <v:imagedata r:id="rId32" o:title=""/>
          </v:shape>
          <o:OLEObject Type="Embed" ProgID="Equation.DSMT4" ShapeID="_x0000_i1037" DrawAspect="Content" ObjectID="_1819038307" r:id="rId33"/>
        </w:object>
      </w:r>
    </w:p>
    <w:p w14:paraId="77E0A4E4" w14:textId="1EA3CDB6" w:rsidR="001E39F8" w:rsidRDefault="001E39F8" w:rsidP="001E39F8">
      <w:r>
        <w:t>Vậy B = -10 khi x = 9.</w:t>
      </w:r>
    </w:p>
    <w:p w14:paraId="5751E5DD" w14:textId="5393BEA2" w:rsidR="001E39F8" w:rsidRDefault="001E39F8" w:rsidP="001E39F8">
      <w:r>
        <w:t xml:space="preserve">b) ĐKXĐ: </w:t>
      </w:r>
      <w:r w:rsidRPr="001E39F8">
        <w:rPr>
          <w:position w:val="-10"/>
        </w:rPr>
        <w:object w:dxaOrig="1420" w:dyaOrig="340" w14:anchorId="1F476826">
          <v:shape id="_x0000_i1038" type="#_x0000_t75" style="width:70.5pt;height:16.5pt" o:ole="">
            <v:imagedata r:id="rId11" o:title=""/>
          </v:shape>
          <o:OLEObject Type="Embed" ProgID="Equation.DSMT4" ShapeID="_x0000_i1038" DrawAspect="Content" ObjectID="_1819038308" r:id="rId34"/>
        </w:object>
      </w:r>
    </w:p>
    <w:p w14:paraId="6FB29A12" w14:textId="03088D00" w:rsidR="001E39F8" w:rsidRDefault="001E39F8" w:rsidP="001E39F8">
      <w:r>
        <w:tab/>
      </w:r>
      <w:r w:rsidRPr="001E39F8">
        <w:rPr>
          <w:position w:val="-30"/>
        </w:rPr>
        <w:object w:dxaOrig="3640" w:dyaOrig="800" w14:anchorId="5C3F4A0C">
          <v:shape id="_x0000_i1039" type="#_x0000_t75" style="width:182.25pt;height:40.5pt" o:ole="">
            <v:imagedata r:id="rId7" o:title=""/>
          </v:shape>
          <o:OLEObject Type="Embed" ProgID="Equation.DSMT4" ShapeID="_x0000_i1039" DrawAspect="Content" ObjectID="_1819038309" r:id="rId35"/>
        </w:object>
      </w:r>
    </w:p>
    <w:p w14:paraId="34746923" w14:textId="0B63D425" w:rsidR="001E39F8" w:rsidRDefault="001E39F8" w:rsidP="001E39F8">
      <w:r>
        <w:lastRenderedPageBreak/>
        <w:tab/>
      </w:r>
      <w:r w:rsidRPr="001E39F8">
        <w:rPr>
          <w:position w:val="-204"/>
        </w:rPr>
        <w:object w:dxaOrig="7180" w:dyaOrig="4220" w14:anchorId="63996E74">
          <v:shape id="_x0000_i1040" type="#_x0000_t75" style="width:358.5pt;height:211.5pt" o:ole="">
            <v:imagedata r:id="rId36" o:title=""/>
          </v:shape>
          <o:OLEObject Type="Embed" ProgID="Equation.DSMT4" ShapeID="_x0000_i1040" DrawAspect="Content" ObjectID="_1819038310" r:id="rId37"/>
        </w:object>
      </w:r>
    </w:p>
    <w:p w14:paraId="768E072E" w14:textId="2DC4F40A" w:rsidR="001E39F8" w:rsidRDefault="001E39F8" w:rsidP="001E39F8">
      <w:r>
        <w:t xml:space="preserve">Vậy với </w:t>
      </w:r>
      <w:r w:rsidRPr="001E39F8">
        <w:rPr>
          <w:position w:val="-10"/>
        </w:rPr>
        <w:object w:dxaOrig="1420" w:dyaOrig="340" w14:anchorId="317676C4">
          <v:shape id="_x0000_i1041" type="#_x0000_t75" style="width:70.5pt;height:16.5pt" o:ole="">
            <v:imagedata r:id="rId11" o:title=""/>
          </v:shape>
          <o:OLEObject Type="Embed" ProgID="Equation.DSMT4" ShapeID="_x0000_i1041" DrawAspect="Content" ObjectID="_1819038311" r:id="rId38"/>
        </w:object>
      </w:r>
      <w:r>
        <w:t xml:space="preserve"> thì </w:t>
      </w:r>
      <w:r w:rsidRPr="001E39F8">
        <w:rPr>
          <w:position w:val="-30"/>
        </w:rPr>
        <w:object w:dxaOrig="1359" w:dyaOrig="800" w14:anchorId="5080B3AA">
          <v:shape id="_x0000_i1042" type="#_x0000_t75" style="width:68.25pt;height:40.5pt" o:ole="">
            <v:imagedata r:id="rId39" o:title=""/>
          </v:shape>
          <o:OLEObject Type="Embed" ProgID="Equation.DSMT4" ShapeID="_x0000_i1042" DrawAspect="Content" ObjectID="_1819038312" r:id="rId40"/>
        </w:object>
      </w:r>
    </w:p>
    <w:p w14:paraId="74475D25" w14:textId="13F5A9F6" w:rsidR="001E39F8" w:rsidRDefault="001E39F8" w:rsidP="001E39F8">
      <w:r>
        <w:t xml:space="preserve">c) ĐK: </w:t>
      </w:r>
      <w:r w:rsidRPr="001E39F8">
        <w:rPr>
          <w:position w:val="-10"/>
        </w:rPr>
        <w:object w:dxaOrig="1420" w:dyaOrig="340" w14:anchorId="5AD0B67C">
          <v:shape id="_x0000_i1043" type="#_x0000_t75" style="width:70.5pt;height:16.5pt" o:ole="">
            <v:imagedata r:id="rId11" o:title=""/>
          </v:shape>
          <o:OLEObject Type="Embed" ProgID="Equation.DSMT4" ShapeID="_x0000_i1043" DrawAspect="Content" ObjectID="_1819038313" r:id="rId41"/>
        </w:object>
      </w:r>
    </w:p>
    <w:p w14:paraId="79B93FAE" w14:textId="1C49C656" w:rsidR="001E39F8" w:rsidRDefault="001E39F8" w:rsidP="001E39F8">
      <w:r>
        <w:t xml:space="preserve">Vì </w:t>
      </w:r>
      <w:r w:rsidRPr="001E39F8">
        <w:rPr>
          <w:position w:val="-8"/>
        </w:rPr>
        <w:object w:dxaOrig="1680" w:dyaOrig="400" w14:anchorId="4DB765DC">
          <v:shape id="_x0000_i1044" type="#_x0000_t75" style="width:84pt;height:19.5pt" o:ole="">
            <v:imagedata r:id="rId42" o:title=""/>
          </v:shape>
          <o:OLEObject Type="Embed" ProgID="Equation.DSMT4" ShapeID="_x0000_i1044" DrawAspect="Content" ObjectID="_1819038314" r:id="rId43"/>
        </w:object>
      </w:r>
      <w:r>
        <w:t xml:space="preserve"> và </w:t>
      </w:r>
      <w:r w:rsidRPr="001E39F8">
        <w:rPr>
          <w:position w:val="-10"/>
        </w:rPr>
        <w:object w:dxaOrig="1420" w:dyaOrig="340" w14:anchorId="6EE8E458">
          <v:shape id="_x0000_i1045" type="#_x0000_t75" style="width:70.5pt;height:16.5pt" o:ole="">
            <v:imagedata r:id="rId11" o:title=""/>
          </v:shape>
          <o:OLEObject Type="Embed" ProgID="Equation.DSMT4" ShapeID="_x0000_i1045" DrawAspect="Content" ObjectID="_1819038315" r:id="rId44"/>
        </w:object>
      </w:r>
      <w:r>
        <w:t xml:space="preserve"> nên </w:t>
      </w:r>
      <w:r w:rsidRPr="001E39F8">
        <w:rPr>
          <w:position w:val="-6"/>
        </w:rPr>
        <w:object w:dxaOrig="660" w:dyaOrig="300" w14:anchorId="36A1F63D">
          <v:shape id="_x0000_i1046" type="#_x0000_t75" style="width:33pt;height:15pt" o:ole="">
            <v:imagedata r:id="rId45" o:title=""/>
          </v:shape>
          <o:OLEObject Type="Embed" ProgID="Equation.DSMT4" ShapeID="_x0000_i1046" DrawAspect="Content" ObjectID="_1819038316" r:id="rId46"/>
        </w:object>
      </w:r>
      <w:r>
        <w:t xml:space="preserve"> ta có</w:t>
      </w:r>
    </w:p>
    <w:p w14:paraId="28E62098" w14:textId="247D3D65" w:rsidR="001E39F8" w:rsidRDefault="001E39F8" w:rsidP="001E39F8">
      <w:r>
        <w:tab/>
      </w:r>
      <w:r w:rsidRPr="001E39F8">
        <w:rPr>
          <w:position w:val="-30"/>
        </w:rPr>
        <w:object w:dxaOrig="7140" w:dyaOrig="800" w14:anchorId="66DF0D82">
          <v:shape id="_x0000_i1047" type="#_x0000_t75" style="width:357pt;height:40.5pt" o:ole="">
            <v:imagedata r:id="rId47" o:title=""/>
          </v:shape>
          <o:OLEObject Type="Embed" ProgID="Equation.DSMT4" ShapeID="_x0000_i1047" DrawAspect="Content" ObjectID="_1819038317" r:id="rId48"/>
        </w:object>
      </w:r>
    </w:p>
    <w:p w14:paraId="3A1A6F33" w14:textId="07B1DDE0" w:rsidR="001E39F8" w:rsidRDefault="001E39F8" w:rsidP="001E39F8">
      <w:r>
        <w:t>Với x = 0 thì P = 0</w:t>
      </w:r>
    </w:p>
    <w:p w14:paraId="17FA8953" w14:textId="4867F92E" w:rsidR="001E39F8" w:rsidRDefault="001E39F8" w:rsidP="001E39F8">
      <w:r>
        <w:t xml:space="preserve">Với </w:t>
      </w:r>
      <w:r w:rsidRPr="001E39F8">
        <w:rPr>
          <w:position w:val="-6"/>
        </w:rPr>
        <w:object w:dxaOrig="639" w:dyaOrig="300" w14:anchorId="6BA492C9">
          <v:shape id="_x0000_i1048" type="#_x0000_t75" style="width:31.5pt;height:15pt" o:ole="">
            <v:imagedata r:id="rId49" o:title=""/>
          </v:shape>
          <o:OLEObject Type="Embed" ProgID="Equation.DSMT4" ShapeID="_x0000_i1048" DrawAspect="Content" ObjectID="_1819038318" r:id="rId50"/>
        </w:object>
      </w:r>
      <w:r>
        <w:t xml:space="preserve"> ta có: </w:t>
      </w:r>
      <w:r w:rsidRPr="001E39F8">
        <w:rPr>
          <w:position w:val="-30"/>
        </w:rPr>
        <w:object w:dxaOrig="5760" w:dyaOrig="960" w14:anchorId="71837BD0">
          <v:shape id="_x0000_i1049" type="#_x0000_t75" style="width:4in;height:48pt" o:ole="">
            <v:imagedata r:id="rId51" o:title=""/>
          </v:shape>
          <o:OLEObject Type="Embed" ProgID="Equation.DSMT4" ShapeID="_x0000_i1049" DrawAspect="Content" ObjectID="_1819038319" r:id="rId52"/>
        </w:object>
      </w:r>
    </w:p>
    <w:p w14:paraId="434721DE" w14:textId="7F9015FA" w:rsidR="001E39F8" w:rsidRDefault="001E39F8" w:rsidP="001E39F8">
      <w:r>
        <w:t xml:space="preserve">Vì </w:t>
      </w:r>
      <w:r w:rsidRPr="001E39F8">
        <w:rPr>
          <w:position w:val="-22"/>
        </w:rPr>
        <w:object w:dxaOrig="1560" w:dyaOrig="620" w14:anchorId="4A778A9A">
          <v:shape id="_x0000_i1050" type="#_x0000_t75" style="width:78pt;height:31.5pt" o:ole="">
            <v:imagedata r:id="rId53" o:title=""/>
          </v:shape>
          <o:OLEObject Type="Embed" ProgID="Equation.DSMT4" ShapeID="_x0000_i1050" DrawAspect="Content" ObjectID="_1819038320" r:id="rId54"/>
        </w:object>
      </w:r>
      <w:r>
        <w:t xml:space="preserve"> với mọi x nên </w:t>
      </w:r>
      <w:r w:rsidR="00F17D57" w:rsidRPr="001E39F8">
        <w:rPr>
          <w:position w:val="-26"/>
        </w:rPr>
        <w:object w:dxaOrig="660" w:dyaOrig="700" w14:anchorId="55A37C8E">
          <v:shape id="_x0000_i1051" type="#_x0000_t75" style="width:33pt;height:34.5pt" o:ole="">
            <v:imagedata r:id="rId55" o:title=""/>
          </v:shape>
          <o:OLEObject Type="Embed" ProgID="Equation.DSMT4" ShapeID="_x0000_i1051" DrawAspect="Content" ObjectID="_1819038321" r:id="rId56"/>
        </w:object>
      </w:r>
      <w:r w:rsidR="00F17D57">
        <w:t xml:space="preserve"> với mọi x</w:t>
      </w:r>
    </w:p>
    <w:p w14:paraId="29E86FCC" w14:textId="5C3723A6" w:rsidR="00F17D57" w:rsidRDefault="00F17D57" w:rsidP="001E39F8">
      <w:r>
        <w:t xml:space="preserve">Suy ra: </w:t>
      </w:r>
      <w:r w:rsidRPr="00F17D57">
        <w:rPr>
          <w:position w:val="-28"/>
        </w:rPr>
        <w:object w:dxaOrig="660" w:dyaOrig="720" w14:anchorId="473F29E8">
          <v:shape id="_x0000_i1052" type="#_x0000_t75" style="width:33pt;height:36pt" o:ole="">
            <v:imagedata r:id="rId57" o:title=""/>
          </v:shape>
          <o:OLEObject Type="Embed" ProgID="Equation.DSMT4" ShapeID="_x0000_i1052" DrawAspect="Content" ObjectID="_1819038322" r:id="rId58"/>
        </w:object>
      </w:r>
    </w:p>
    <w:p w14:paraId="4F33142F" w14:textId="7B72403D" w:rsidR="00F17D57" w:rsidRDefault="00F17D57" w:rsidP="001E39F8">
      <w:r>
        <w:t xml:space="preserve">Dấu “=” xảy ra khi và chỉ khi </w:t>
      </w:r>
      <w:r w:rsidRPr="00F17D57">
        <w:rPr>
          <w:position w:val="-8"/>
        </w:rPr>
        <w:object w:dxaOrig="1240" w:dyaOrig="400" w14:anchorId="0708C1ED">
          <v:shape id="_x0000_i1053" type="#_x0000_t75" style="width:61.5pt;height:19.5pt" o:ole="">
            <v:imagedata r:id="rId59" o:title=""/>
          </v:shape>
          <o:OLEObject Type="Embed" ProgID="Equation.DSMT4" ShapeID="_x0000_i1053" DrawAspect="Content" ObjectID="_1819038323" r:id="rId60"/>
        </w:object>
      </w:r>
      <w:r>
        <w:t xml:space="preserve"> hay x = 4 (tmđk)</w:t>
      </w:r>
    </w:p>
    <w:p w14:paraId="4301A3A1" w14:textId="234D3058" w:rsidR="00F17D57" w:rsidRDefault="00F17D57" w:rsidP="001E39F8">
      <w:r>
        <w:t xml:space="preserve">Vậy GTLN của P là </w:t>
      </w:r>
      <w:r w:rsidRPr="00F17D57">
        <w:rPr>
          <w:position w:val="-28"/>
        </w:rPr>
        <w:object w:dxaOrig="240" w:dyaOrig="720" w14:anchorId="78F503A4">
          <v:shape id="_x0000_i1054" type="#_x0000_t75" style="width:12pt;height:36pt" o:ole="">
            <v:imagedata r:id="rId61" o:title=""/>
          </v:shape>
          <o:OLEObject Type="Embed" ProgID="Equation.DSMT4" ShapeID="_x0000_i1054" DrawAspect="Content" ObjectID="_1819038324" r:id="rId62"/>
        </w:object>
      </w:r>
      <w:r>
        <w:t xml:space="preserve"> khi x = 4.</w:t>
      </w:r>
    </w:p>
    <w:p w14:paraId="4F72EBE3" w14:textId="2A51A7A0" w:rsidR="00F17D57" w:rsidRPr="00340F40" w:rsidRDefault="00F17D57" w:rsidP="001E39F8">
      <w:pPr>
        <w:rPr>
          <w:b/>
          <w:bCs/>
        </w:rPr>
      </w:pPr>
      <w:r w:rsidRPr="00340F40">
        <w:rPr>
          <w:b/>
          <w:bCs/>
        </w:rPr>
        <w:t>Câu 2.</w:t>
      </w:r>
    </w:p>
    <w:p w14:paraId="09B62222" w14:textId="24250FE4" w:rsidR="00F17D57" w:rsidRDefault="00F17D57" w:rsidP="001E39F8">
      <w:r>
        <w:t>a) Ta có bảng tần số tương đố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1436"/>
        <w:gridCol w:w="1436"/>
        <w:gridCol w:w="1437"/>
        <w:gridCol w:w="1436"/>
        <w:gridCol w:w="1437"/>
      </w:tblGrid>
      <w:tr w:rsidR="00F17D57" w14:paraId="64438767" w14:textId="77777777" w:rsidTr="00514A37">
        <w:tc>
          <w:tcPr>
            <w:tcW w:w="2394" w:type="dxa"/>
          </w:tcPr>
          <w:p w14:paraId="2861E063" w14:textId="77777777" w:rsidR="00F17D57" w:rsidRDefault="00F17D57" w:rsidP="00514A37">
            <w:r>
              <w:t>Số bài tập đã làm</w:t>
            </w:r>
          </w:p>
        </w:tc>
        <w:tc>
          <w:tcPr>
            <w:tcW w:w="1436" w:type="dxa"/>
          </w:tcPr>
          <w:p w14:paraId="4DEA10DA" w14:textId="77777777" w:rsidR="00F17D57" w:rsidRDefault="00F17D57" w:rsidP="00514A37">
            <w:r>
              <w:t>6</w:t>
            </w:r>
          </w:p>
        </w:tc>
        <w:tc>
          <w:tcPr>
            <w:tcW w:w="1436" w:type="dxa"/>
          </w:tcPr>
          <w:p w14:paraId="279561B3" w14:textId="77777777" w:rsidR="00F17D57" w:rsidRDefault="00F17D57" w:rsidP="00514A37">
            <w:r>
              <w:t>7</w:t>
            </w:r>
          </w:p>
        </w:tc>
        <w:tc>
          <w:tcPr>
            <w:tcW w:w="1437" w:type="dxa"/>
          </w:tcPr>
          <w:p w14:paraId="28D1D616" w14:textId="77777777" w:rsidR="00F17D57" w:rsidRDefault="00F17D57" w:rsidP="00514A37">
            <w:r>
              <w:t>8</w:t>
            </w:r>
          </w:p>
        </w:tc>
        <w:tc>
          <w:tcPr>
            <w:tcW w:w="1436" w:type="dxa"/>
          </w:tcPr>
          <w:p w14:paraId="150EDD77" w14:textId="77777777" w:rsidR="00F17D57" w:rsidRDefault="00F17D57" w:rsidP="00514A37">
            <w:r>
              <w:t>9</w:t>
            </w:r>
          </w:p>
        </w:tc>
        <w:tc>
          <w:tcPr>
            <w:tcW w:w="1437" w:type="dxa"/>
          </w:tcPr>
          <w:p w14:paraId="7652DF0A" w14:textId="77777777" w:rsidR="00F17D57" w:rsidRDefault="00F17D57" w:rsidP="00514A37">
            <w:r>
              <w:t>10</w:t>
            </w:r>
          </w:p>
        </w:tc>
      </w:tr>
      <w:tr w:rsidR="00F17D57" w14:paraId="7FE27778" w14:textId="77777777" w:rsidTr="00514A37">
        <w:tc>
          <w:tcPr>
            <w:tcW w:w="2394" w:type="dxa"/>
          </w:tcPr>
          <w:p w14:paraId="0DAE7587" w14:textId="00E4455C" w:rsidR="00F17D57" w:rsidRDefault="00F17D57" w:rsidP="00514A37">
            <w:r>
              <w:t>Tần số tương đối</w:t>
            </w:r>
          </w:p>
        </w:tc>
        <w:tc>
          <w:tcPr>
            <w:tcW w:w="1436" w:type="dxa"/>
          </w:tcPr>
          <w:p w14:paraId="78DF8039" w14:textId="45DD99AD" w:rsidR="00F17D57" w:rsidRDefault="00F17D57" w:rsidP="00514A37">
            <w:r>
              <w:t>20%</w:t>
            </w:r>
          </w:p>
        </w:tc>
        <w:tc>
          <w:tcPr>
            <w:tcW w:w="1436" w:type="dxa"/>
          </w:tcPr>
          <w:p w14:paraId="31471626" w14:textId="5748FC44" w:rsidR="00F17D57" w:rsidRDefault="00F17D57" w:rsidP="00514A37">
            <w:r>
              <w:t>25%</w:t>
            </w:r>
          </w:p>
        </w:tc>
        <w:tc>
          <w:tcPr>
            <w:tcW w:w="1437" w:type="dxa"/>
          </w:tcPr>
          <w:p w14:paraId="0F298AFF" w14:textId="4746DCAF" w:rsidR="00F17D57" w:rsidRDefault="00F17D57" w:rsidP="00514A37">
            <w:r>
              <w:t>30%</w:t>
            </w:r>
          </w:p>
        </w:tc>
        <w:tc>
          <w:tcPr>
            <w:tcW w:w="1436" w:type="dxa"/>
          </w:tcPr>
          <w:p w14:paraId="47C60E49" w14:textId="5021346E" w:rsidR="00F17D57" w:rsidRDefault="00F17D57" w:rsidP="00514A37">
            <w:r>
              <w:t>15%</w:t>
            </w:r>
          </w:p>
        </w:tc>
        <w:tc>
          <w:tcPr>
            <w:tcW w:w="1437" w:type="dxa"/>
          </w:tcPr>
          <w:p w14:paraId="141EE276" w14:textId="6CE004A4" w:rsidR="00F17D57" w:rsidRDefault="00F17D57" w:rsidP="00514A37">
            <w:r>
              <w:t>10%</w:t>
            </w:r>
          </w:p>
        </w:tc>
      </w:tr>
    </w:tbl>
    <w:p w14:paraId="6246E094" w14:textId="77777777" w:rsidR="00F17D57" w:rsidRDefault="00F17D57" w:rsidP="001E39F8"/>
    <w:p w14:paraId="61784F15" w14:textId="6F0660AF" w:rsidR="00F17D57" w:rsidRDefault="00F17D57" w:rsidP="001E39F8">
      <w:r>
        <w:lastRenderedPageBreak/>
        <w:t xml:space="preserve">b) Không gian mẫu của phép thử là </w:t>
      </w:r>
      <w:r w:rsidRPr="00F17D57">
        <w:rPr>
          <w:position w:val="-12"/>
        </w:rPr>
        <w:object w:dxaOrig="1939" w:dyaOrig="360" w14:anchorId="10B94583">
          <v:shape id="_x0000_i1055" type="#_x0000_t75" style="width:97.5pt;height:18pt" o:ole="">
            <v:imagedata r:id="rId63" o:title=""/>
          </v:shape>
          <o:OLEObject Type="Embed" ProgID="Equation.DSMT4" ShapeID="_x0000_i1055" DrawAspect="Content" ObjectID="_1819038325" r:id="rId64"/>
        </w:object>
      </w:r>
      <w:r>
        <w:t xml:space="preserve"> có 12 phần tử</w:t>
      </w:r>
    </w:p>
    <w:p w14:paraId="4C3A739C" w14:textId="5E74DA73" w:rsidR="00F17D57" w:rsidRDefault="00F17D57" w:rsidP="001E39F8">
      <w:r>
        <w:t>Có 4 kết quả thuận lợi cho biến cố A là: 3; 6; 9; 12</w:t>
      </w:r>
    </w:p>
    <w:p w14:paraId="0103C886" w14:textId="70C2468F" w:rsidR="00F17D57" w:rsidRDefault="00F17D57" w:rsidP="001E39F8">
      <w:r>
        <w:t xml:space="preserve">Xác suất của biến cố A là: </w:t>
      </w:r>
      <w:r w:rsidRPr="00F17D57">
        <w:rPr>
          <w:position w:val="-28"/>
        </w:rPr>
        <w:object w:dxaOrig="800" w:dyaOrig="720" w14:anchorId="67C44A24">
          <v:shape id="_x0000_i1056" type="#_x0000_t75" style="width:40.5pt;height:36pt" o:ole="">
            <v:imagedata r:id="rId65" o:title=""/>
          </v:shape>
          <o:OLEObject Type="Embed" ProgID="Equation.DSMT4" ShapeID="_x0000_i1056" DrawAspect="Content" ObjectID="_1819038326" r:id="rId66"/>
        </w:object>
      </w:r>
    </w:p>
    <w:p w14:paraId="41EEE3A0" w14:textId="43B59E2D" w:rsidR="00F17D57" w:rsidRDefault="00F17D57" w:rsidP="001E39F8">
      <w:r>
        <w:t xml:space="preserve">c) Thể tích của viên bi sắt là </w:t>
      </w:r>
      <w:r w:rsidRPr="00F17D57">
        <w:rPr>
          <w:position w:val="-28"/>
        </w:rPr>
        <w:object w:dxaOrig="3379" w:dyaOrig="720" w14:anchorId="453B609E">
          <v:shape id="_x0000_i1057" type="#_x0000_t75" style="width:168.75pt;height:36pt" o:ole="">
            <v:imagedata r:id="rId67" o:title=""/>
          </v:shape>
          <o:OLEObject Type="Embed" ProgID="Equation.DSMT4" ShapeID="_x0000_i1057" DrawAspect="Content" ObjectID="_1819038327" r:id="rId68"/>
        </w:object>
      </w:r>
    </w:p>
    <w:p w14:paraId="78AE43E0" w14:textId="2E763C7C" w:rsidR="00F17D57" w:rsidRDefault="00F17D57" w:rsidP="001E39F8">
      <w:r>
        <w:t>Vì thể tích nước dâng lên bằng thể tích của viên bi nên ta có:</w:t>
      </w:r>
      <w:r>
        <w:tab/>
      </w:r>
    </w:p>
    <w:p w14:paraId="24C1F9AC" w14:textId="4700EAF6" w:rsidR="00F17D57" w:rsidRDefault="00F17D57" w:rsidP="001E39F8">
      <w:r>
        <w:tab/>
      </w:r>
      <w:r w:rsidRPr="00F17D57">
        <w:rPr>
          <w:position w:val="-76"/>
        </w:rPr>
        <w:object w:dxaOrig="1960" w:dyaOrig="1660" w14:anchorId="31D496A6">
          <v:shape id="_x0000_i1058" type="#_x0000_t75" style="width:98.25pt;height:83.25pt" o:ole="">
            <v:imagedata r:id="rId69" o:title=""/>
          </v:shape>
          <o:OLEObject Type="Embed" ProgID="Equation.DSMT4" ShapeID="_x0000_i1058" DrawAspect="Content" ObjectID="_1819038328" r:id="rId70"/>
        </w:object>
      </w:r>
    </w:p>
    <w:p w14:paraId="600CF4D2" w14:textId="42746D49" w:rsidR="00F17D57" w:rsidRDefault="00F17D57" w:rsidP="001E39F8">
      <w:r>
        <w:t>Vậy x = 2 cm</w:t>
      </w:r>
    </w:p>
    <w:p w14:paraId="71E517D6" w14:textId="1F06584B" w:rsidR="00F17D57" w:rsidRPr="00340F40" w:rsidRDefault="00F17D57" w:rsidP="001E39F8">
      <w:pPr>
        <w:rPr>
          <w:b/>
          <w:bCs/>
        </w:rPr>
      </w:pPr>
      <w:r w:rsidRPr="00340F40">
        <w:rPr>
          <w:b/>
          <w:bCs/>
        </w:rPr>
        <w:t>Câu 3.</w:t>
      </w:r>
    </w:p>
    <w:p w14:paraId="700DDF22" w14:textId="5496577E" w:rsidR="00F17D57" w:rsidRDefault="00F17D57" w:rsidP="00F17D57">
      <w:r>
        <w:t xml:space="preserve">a) Gọi số cuốn sách ban đầu ở ngăn I là x (cuốn), x &gt; 100, </w:t>
      </w:r>
      <w:r w:rsidRPr="00F17D57">
        <w:rPr>
          <w:position w:val="-6"/>
        </w:rPr>
        <w:object w:dxaOrig="859" w:dyaOrig="300" w14:anchorId="58C718BC">
          <v:shape id="_x0000_i1059" type="#_x0000_t75" style="width:43.5pt;height:15pt" o:ole="">
            <v:imagedata r:id="rId71" o:title=""/>
          </v:shape>
          <o:OLEObject Type="Embed" ProgID="Equation.DSMT4" ShapeID="_x0000_i1059" DrawAspect="Content" ObjectID="_1819038329" r:id="rId72"/>
        </w:object>
      </w:r>
    </w:p>
    <w:p w14:paraId="79ABAB6D" w14:textId="18D15576" w:rsidR="00F17D57" w:rsidRDefault="00F17D57" w:rsidP="00F17D57">
      <w:r>
        <w:t xml:space="preserve">Số cuốn sách ban đầu ở ngăn II là y (cuốn), </w:t>
      </w:r>
      <w:r w:rsidRPr="00F17D57">
        <w:rPr>
          <w:position w:val="-12"/>
        </w:rPr>
        <w:object w:dxaOrig="859" w:dyaOrig="360" w14:anchorId="32677E35">
          <v:shape id="_x0000_i1060" type="#_x0000_t75" style="width:43.5pt;height:18pt" o:ole="">
            <v:imagedata r:id="rId73" o:title=""/>
          </v:shape>
          <o:OLEObject Type="Embed" ProgID="Equation.DSMT4" ShapeID="_x0000_i1060" DrawAspect="Content" ObjectID="_1819038330" r:id="rId74"/>
        </w:object>
      </w:r>
    </w:p>
    <w:p w14:paraId="49DC5C86" w14:textId="0A76D93D" w:rsidR="00F17D57" w:rsidRDefault="00F17D57" w:rsidP="00F17D57">
      <w:r>
        <w:t>Có y = x – 100</w:t>
      </w:r>
    </w:p>
    <w:p w14:paraId="25D6581F" w14:textId="77777777" w:rsidR="00F17D57" w:rsidRDefault="00F17D57" w:rsidP="00F17D57">
      <w:r>
        <w:t>Chuyển 25% số sách ngăn I sang ngăn II. Khi đó,</w:t>
      </w:r>
    </w:p>
    <w:p w14:paraId="2AFF7621" w14:textId="2F89A9D4" w:rsidR="00F17D57" w:rsidRDefault="00F17D57" w:rsidP="00F17D57">
      <w:r>
        <w:t>Số cuốn sách còn lại ở ngăn I là x − 0,25x = 0,75x (cuốn).</w:t>
      </w:r>
    </w:p>
    <w:p w14:paraId="256393CD" w14:textId="662FB4F6" w:rsidR="00F17D57" w:rsidRDefault="00F17D57" w:rsidP="00F17D57">
      <w:r>
        <w:t>Số cuốn sách ở ngăn II là y + 0,25x (cuốn).</w:t>
      </w:r>
    </w:p>
    <w:p w14:paraId="7829E1B5" w14:textId="77777777" w:rsidR="00F17D57" w:rsidRDefault="00F17D57" w:rsidP="00F17D57">
      <w:r>
        <w:t>Sau khi chuyển, số cuốn sách ở ngăn I bằng 75% số cuốn sách ở ngăn II:</w:t>
      </w:r>
    </w:p>
    <w:p w14:paraId="79C4CC78" w14:textId="6B7305D2" w:rsidR="00F17D57" w:rsidRDefault="00F17D57" w:rsidP="00F17D57">
      <w:pPr>
        <w:jc w:val="center"/>
      </w:pPr>
      <w:r>
        <w:t>0,75x = 0,75(y + 0,25x)</w:t>
      </w:r>
      <w:r>
        <w:tab/>
        <w:t xml:space="preserve"> (1)</w:t>
      </w:r>
    </w:p>
    <w:p w14:paraId="0DE51135" w14:textId="1B00E7F1" w:rsidR="00F17D57" w:rsidRDefault="00F17D57" w:rsidP="00F17D57">
      <w:r>
        <w:t>Thay y = x − 100 vào phương trình (1), có</w:t>
      </w:r>
    </w:p>
    <w:p w14:paraId="27D1CA3D" w14:textId="7F41DFAF" w:rsidR="00F17D57" w:rsidRDefault="00F17D57" w:rsidP="00F17D57">
      <w:r>
        <w:tab/>
        <w:t>0,75x = 0,75(x - 100 + 0,25x)</w:t>
      </w:r>
    </w:p>
    <w:p w14:paraId="3648518A" w14:textId="601563D2" w:rsidR="00F17D57" w:rsidRDefault="00F17D57" w:rsidP="00F17D57">
      <w:r>
        <w:tab/>
        <w:t>0,75x = 0,75(1,25x - 100)</w:t>
      </w:r>
    </w:p>
    <w:p w14:paraId="0F6CEAA3" w14:textId="0F309759" w:rsidR="00F17D57" w:rsidRDefault="00F17D57" w:rsidP="00F17D57">
      <w:r>
        <w:tab/>
        <w:t>0,75x = 0,9375x - 75</w:t>
      </w:r>
    </w:p>
    <w:p w14:paraId="607217F9" w14:textId="4A36413A" w:rsidR="00F17D57" w:rsidRDefault="00F17D57" w:rsidP="00F17D57">
      <w:r>
        <w:tab/>
        <w:t>0,1875x = 75</w:t>
      </w:r>
    </w:p>
    <w:p w14:paraId="140EA478" w14:textId="0E919E64" w:rsidR="00F17D57" w:rsidRDefault="00F17D57" w:rsidP="00F17D57">
      <w:r>
        <w:tab/>
        <w:t>x = 400 (TM)</w:t>
      </w:r>
    </w:p>
    <w:p w14:paraId="10C8507C" w14:textId="00AE75AE" w:rsidR="00F17D57" w:rsidRDefault="00F17D57" w:rsidP="00F17D57">
      <w:r>
        <w:t>Suy ra y = 400 – 100 = 300 (TM)</w:t>
      </w:r>
    </w:p>
    <w:p w14:paraId="33D26E5B" w14:textId="6FC4640F" w:rsidR="00F17D57" w:rsidRDefault="00F17D57" w:rsidP="00F17D57">
      <w:r>
        <w:t>Vậy số sách ban đầu ở ngăn I là 400 cuốn, số sách ban đầu ở ngăn II là 300 cuốn.</w:t>
      </w:r>
    </w:p>
    <w:p w14:paraId="5741200D" w14:textId="22103602" w:rsidR="00F17D57" w:rsidRDefault="00F17D57" w:rsidP="00F17D57">
      <w:r>
        <w:t>b) Khoảng cách giữa hai chân cổng là AB = 6m suy ra AH = 3m</w:t>
      </w:r>
    </w:p>
    <w:p w14:paraId="613A3676" w14:textId="09D4810E" w:rsidR="00F17D57" w:rsidRDefault="00F17D57" w:rsidP="00F17D57">
      <w:r>
        <w:t>Điểm A có hoành độ bằng 3, tung độ bằng -8, A thuộc parabol nên ta có</w:t>
      </w:r>
    </w:p>
    <w:p w14:paraId="7BDB0B3D" w14:textId="6341F9AF" w:rsidR="00F17D57" w:rsidRDefault="00F17D57" w:rsidP="00F17D57">
      <w:r>
        <w:lastRenderedPageBreak/>
        <w:tab/>
      </w:r>
      <w:r w:rsidRPr="00F17D57">
        <w:rPr>
          <w:position w:val="-50"/>
        </w:rPr>
        <w:object w:dxaOrig="1040" w:dyaOrig="1140" w14:anchorId="0234C855">
          <v:shape id="_x0000_i1061" type="#_x0000_t75" style="width:52.5pt;height:57pt" o:ole="">
            <v:imagedata r:id="rId75" o:title=""/>
          </v:shape>
          <o:OLEObject Type="Embed" ProgID="Equation.DSMT4" ShapeID="_x0000_i1061" DrawAspect="Content" ObjectID="_1819038331" r:id="rId76"/>
        </w:object>
      </w:r>
    </w:p>
    <w:p w14:paraId="308B5321" w14:textId="2A05AD6D" w:rsidR="00F17D57" w:rsidRDefault="00F17D57" w:rsidP="00F17D57">
      <w:r>
        <w:t xml:space="preserve">Suy ra parabol: </w:t>
      </w:r>
      <w:r w:rsidRPr="00F17D57">
        <w:rPr>
          <w:position w:val="-28"/>
        </w:rPr>
        <w:object w:dxaOrig="1100" w:dyaOrig="720" w14:anchorId="233AE5DC">
          <v:shape id="_x0000_i1062" type="#_x0000_t75" style="width:55.5pt;height:36pt" o:ole="">
            <v:imagedata r:id="rId77" o:title=""/>
          </v:shape>
          <o:OLEObject Type="Embed" ProgID="Equation.DSMT4" ShapeID="_x0000_i1062" DrawAspect="Content" ObjectID="_1819038332" r:id="rId78"/>
        </w:object>
      </w:r>
    </w:p>
    <w:p w14:paraId="08338CA7" w14:textId="0706CB4F" w:rsidR="00F17D57" w:rsidRDefault="00F17D57" w:rsidP="00F17D57">
      <w:r>
        <w:t xml:space="preserve">Có MN = 3m suy ra điểm N có hoành độ bằng -1,5 và tung độ </w:t>
      </w:r>
      <w:r w:rsidRPr="00F17D57">
        <w:rPr>
          <w:position w:val="-12"/>
        </w:rPr>
        <w:object w:dxaOrig="340" w:dyaOrig="380" w14:anchorId="14B2356A">
          <v:shape id="_x0000_i1063" type="#_x0000_t75" style="width:16.5pt;height:18.75pt" o:ole="">
            <v:imagedata r:id="rId79" o:title=""/>
          </v:shape>
          <o:OLEObject Type="Embed" ProgID="Equation.DSMT4" ShapeID="_x0000_i1063" DrawAspect="Content" ObjectID="_1819038333" r:id="rId80"/>
        </w:object>
      </w:r>
    </w:p>
    <w:p w14:paraId="168E1F6D" w14:textId="4A11CFBC" w:rsidR="00F17D57" w:rsidRDefault="00F17D57" w:rsidP="00F17D57">
      <w:r>
        <w:t xml:space="preserve">Điểm N thuộc parabol nên ta có </w:t>
      </w:r>
      <w:r w:rsidRPr="00F17D57">
        <w:rPr>
          <w:position w:val="-28"/>
        </w:rPr>
        <w:object w:dxaOrig="2420" w:dyaOrig="720" w14:anchorId="3E116B87">
          <v:shape id="_x0000_i1064" type="#_x0000_t75" style="width:120.75pt;height:36pt" o:ole="">
            <v:imagedata r:id="rId81" o:title=""/>
          </v:shape>
          <o:OLEObject Type="Embed" ProgID="Equation.DSMT4" ShapeID="_x0000_i1064" DrawAspect="Content" ObjectID="_1819038334" r:id="rId82"/>
        </w:object>
      </w:r>
    </w:p>
    <w:p w14:paraId="4D3EB5D0" w14:textId="36D4321F" w:rsidR="00F17D57" w:rsidRDefault="00F17D57" w:rsidP="00F17D57">
      <w:r>
        <w:t>Suy ra tọa độ của dây đèn thấp hơn chiếc cổng 2m</w:t>
      </w:r>
    </w:p>
    <w:p w14:paraId="39DA1EAF" w14:textId="53ECE1B6" w:rsidR="00F17D57" w:rsidRDefault="00F17D57" w:rsidP="00F17D57">
      <w:r>
        <w:t>Vậy khoảng cách từ dây đèn đến mặt sân là 8 – 2 = 6 (m)</w:t>
      </w:r>
    </w:p>
    <w:p w14:paraId="1562E87D" w14:textId="77777777" w:rsidR="00AB7470" w:rsidRDefault="00AB7470">
      <w:pPr>
        <w:rPr>
          <w:b/>
          <w:bCs/>
        </w:rPr>
      </w:pPr>
      <w:r>
        <w:rPr>
          <w:b/>
          <w:bCs/>
        </w:rPr>
        <w:br w:type="page"/>
      </w:r>
    </w:p>
    <w:p w14:paraId="12D49C0D" w14:textId="656CAE2D" w:rsidR="00F17D57" w:rsidRPr="00340F40" w:rsidRDefault="00F17D57" w:rsidP="00F17D57">
      <w:pPr>
        <w:rPr>
          <w:b/>
          <w:bCs/>
        </w:rPr>
      </w:pPr>
      <w:r w:rsidRPr="00340F40">
        <w:rPr>
          <w:b/>
          <w:bCs/>
        </w:rPr>
        <w:lastRenderedPageBreak/>
        <w:t>Câu 4.</w:t>
      </w:r>
    </w:p>
    <w:p w14:paraId="2CE6F834" w14:textId="0A83E000" w:rsidR="00F17D57" w:rsidRDefault="00B541F9" w:rsidP="00F17D57">
      <w:pPr>
        <w:jc w:val="center"/>
      </w:pPr>
      <w:r>
        <w:rPr>
          <w:noProof/>
        </w:rPr>
        <w:drawing>
          <wp:inline distT="0" distB="0" distL="0" distR="0" wp14:anchorId="71180E15" wp14:editId="34B330FE">
            <wp:extent cx="3344583" cy="34061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082" cy="3407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4A9A3" w14:textId="16BDEA7E" w:rsidR="00F17D57" w:rsidRDefault="00F17D57" w:rsidP="00F17D57">
      <w:r>
        <w:t xml:space="preserve">a) Do </w:t>
      </w:r>
      <w:r w:rsidRPr="00F17D57">
        <w:rPr>
          <w:position w:val="-6"/>
        </w:rPr>
        <w:object w:dxaOrig="1140" w:dyaOrig="300" w14:anchorId="1EC887B8">
          <v:shape id="_x0000_i1065" type="#_x0000_t75" style="width:57pt;height:15pt" o:ole="">
            <v:imagedata r:id="rId84" o:title=""/>
          </v:shape>
          <o:OLEObject Type="Embed" ProgID="Equation.DSMT4" ShapeID="_x0000_i1065" DrawAspect="Content" ObjectID="_1819038335" r:id="rId85"/>
        </w:object>
      </w:r>
      <w:r>
        <w:t xml:space="preserve"> tại O nên </w:t>
      </w:r>
      <w:r w:rsidRPr="00F17D57">
        <w:rPr>
          <w:position w:val="-4"/>
        </w:rPr>
        <w:object w:dxaOrig="260" w:dyaOrig="279" w14:anchorId="722A0E32">
          <v:shape id="_x0000_i1066" type="#_x0000_t75" style="width:13.5pt;height:13.5pt" o:ole="">
            <v:imagedata r:id="rId86" o:title=""/>
          </v:shape>
          <o:OLEObject Type="Embed" ProgID="Equation.DSMT4" ShapeID="_x0000_i1066" DrawAspect="Content" ObjectID="_1819038336" r:id="rId87"/>
        </w:object>
      </w:r>
      <w:r>
        <w:t>KOB vuông tại O hay O, K, B cùng thuộc đường tròn đường kính KB</w:t>
      </w:r>
    </w:p>
    <w:p w14:paraId="5057D836" w14:textId="4DBF8F38" w:rsidR="00F17D57" w:rsidRDefault="00F17D57" w:rsidP="00F17D57">
      <w:r>
        <w:t xml:space="preserve">Có </w:t>
      </w:r>
      <w:r w:rsidRPr="00F17D57">
        <w:rPr>
          <w:position w:val="-12"/>
        </w:rPr>
        <w:object w:dxaOrig="980" w:dyaOrig="360" w14:anchorId="7240D245">
          <v:shape id="_x0000_i1067" type="#_x0000_t75" style="width:48.75pt;height:18pt" o:ole="">
            <v:imagedata r:id="rId88" o:title=""/>
          </v:shape>
          <o:OLEObject Type="Embed" ProgID="Equation.DSMT4" ShapeID="_x0000_i1067" DrawAspect="Content" ObjectID="_1819038337" r:id="rId89"/>
        </w:object>
      </w:r>
      <w:r>
        <w:t xml:space="preserve"> nên </w:t>
      </w:r>
      <w:r w:rsidRPr="00F17D57">
        <w:rPr>
          <w:position w:val="-6"/>
        </w:rPr>
        <w:object w:dxaOrig="1300" w:dyaOrig="400" w14:anchorId="6ABD4C63">
          <v:shape id="_x0000_i1068" type="#_x0000_t75" style="width:65.25pt;height:19.5pt" o:ole="">
            <v:imagedata r:id="rId90" o:title=""/>
          </v:shape>
          <o:OLEObject Type="Embed" ProgID="Equation.DSMT4" ShapeID="_x0000_i1068" DrawAspect="Content" ObjectID="_1819038338" r:id="rId91"/>
        </w:object>
      </w:r>
      <w:r>
        <w:t xml:space="preserve"> (góc nội tiếp chắn nửa đường tròn)</w:t>
      </w:r>
    </w:p>
    <w:p w14:paraId="43CE34AB" w14:textId="1774D518" w:rsidR="00F17D57" w:rsidRDefault="00F17D57" w:rsidP="00F17D57">
      <w:r>
        <w:t xml:space="preserve">Khi đó </w:t>
      </w:r>
      <w:r w:rsidRPr="00514A37">
        <w:rPr>
          <w:position w:val="-4"/>
        </w:rPr>
        <w:object w:dxaOrig="260" w:dyaOrig="279" w14:anchorId="37CAD0B6">
          <v:shape id="_x0000_i1069" type="#_x0000_t75" style="width:13.5pt;height:13.5pt" o:ole="">
            <v:imagedata r:id="rId92" o:title=""/>
          </v:shape>
          <o:OLEObject Type="Embed" ProgID="Equation.DSMT4" ShapeID="_x0000_i1069" DrawAspect="Content" ObjectID="_1819038339" r:id="rId93"/>
        </w:object>
      </w:r>
      <w:r>
        <w:t>MKB vuông tại M nên M, K, B cùng thuộc đường tròn đường kính KB</w:t>
      </w:r>
    </w:p>
    <w:p w14:paraId="7693F72C" w14:textId="21CBF42C" w:rsidR="00F17D57" w:rsidRDefault="00F17D57" w:rsidP="00F17D57">
      <w:r>
        <w:t>Vậy M, K, B, O cùng thuộc đường tròn đường kính KB hay tứ giác OBMK nội tiếp.</w:t>
      </w:r>
    </w:p>
    <w:p w14:paraId="76CE506F" w14:textId="376946BC" w:rsidR="00F17D57" w:rsidRDefault="00F17D57" w:rsidP="00F17D57">
      <w:r>
        <w:t>b) Ta có:</w:t>
      </w:r>
      <w:r>
        <w:tab/>
      </w:r>
      <w:r w:rsidRPr="00F17D57">
        <w:rPr>
          <w:position w:val="-26"/>
        </w:rPr>
        <w:object w:dxaOrig="3340" w:dyaOrig="700" w14:anchorId="68E4C84A">
          <v:shape id="_x0000_i1070" type="#_x0000_t75" style="width:167.25pt;height:34.5pt" o:ole="">
            <v:imagedata r:id="rId94" o:title=""/>
          </v:shape>
          <o:OLEObject Type="Embed" ProgID="Equation.DSMT4" ShapeID="_x0000_i1070" DrawAspect="Content" ObjectID="_1819038340" r:id="rId95"/>
        </w:object>
      </w:r>
    </w:p>
    <w:p w14:paraId="7E543579" w14:textId="2D0E17BE" w:rsidR="00F17D57" w:rsidRDefault="00F17D57" w:rsidP="00F17D57">
      <w:r>
        <w:tab/>
      </w:r>
      <w:r>
        <w:tab/>
      </w:r>
      <w:r w:rsidRPr="00F17D57">
        <w:rPr>
          <w:position w:val="-26"/>
        </w:rPr>
        <w:object w:dxaOrig="3200" w:dyaOrig="700" w14:anchorId="6A248524">
          <v:shape id="_x0000_i1071" type="#_x0000_t75" style="width:160.5pt;height:34.5pt" o:ole="">
            <v:imagedata r:id="rId96" o:title=""/>
          </v:shape>
          <o:OLEObject Type="Embed" ProgID="Equation.DSMT4" ShapeID="_x0000_i1071" DrawAspect="Content" ObjectID="_1819038341" r:id="rId97"/>
        </w:object>
      </w:r>
    </w:p>
    <w:p w14:paraId="0AC6D034" w14:textId="24A13B98" w:rsidR="00F17D57" w:rsidRDefault="00F17D57" w:rsidP="00F17D57">
      <w:r>
        <w:t xml:space="preserve">Nên </w:t>
      </w:r>
      <w:r w:rsidR="00340F40" w:rsidRPr="00F17D57">
        <w:rPr>
          <w:position w:val="-4"/>
        </w:rPr>
        <w:object w:dxaOrig="1460" w:dyaOrig="380" w14:anchorId="79EA6411">
          <v:shape id="_x0000_i1072" type="#_x0000_t75" style="width:73.5pt;height:18.75pt" o:ole="">
            <v:imagedata r:id="rId98" o:title=""/>
          </v:shape>
          <o:OLEObject Type="Embed" ProgID="Equation.DSMT4" ShapeID="_x0000_i1072" DrawAspect="Content" ObjectID="_1819038342" r:id="rId99"/>
        </w:object>
      </w:r>
    </w:p>
    <w:p w14:paraId="0C83955F" w14:textId="3A899779" w:rsidR="00340F40" w:rsidRDefault="00340F40" w:rsidP="00F17D57">
      <w:r>
        <w:t xml:space="preserve">Xét </w:t>
      </w:r>
      <w:r w:rsidRPr="00340F40">
        <w:rPr>
          <w:position w:val="-4"/>
        </w:rPr>
        <w:object w:dxaOrig="260" w:dyaOrig="279" w14:anchorId="3ECE1ED5">
          <v:shape id="_x0000_i1073" type="#_x0000_t75" style="width:13.5pt;height:13.5pt" o:ole="">
            <v:imagedata r:id="rId100" o:title=""/>
          </v:shape>
          <o:OLEObject Type="Embed" ProgID="Equation.DSMT4" ShapeID="_x0000_i1073" DrawAspect="Content" ObjectID="_1819038343" r:id="rId101"/>
        </w:object>
      </w:r>
      <w:r>
        <w:t xml:space="preserve">DIB và </w:t>
      </w:r>
      <w:r w:rsidRPr="00514A37">
        <w:rPr>
          <w:position w:val="-4"/>
        </w:rPr>
        <w:object w:dxaOrig="260" w:dyaOrig="279" w14:anchorId="7FB20BB5">
          <v:shape id="_x0000_i1074" type="#_x0000_t75" style="width:13.5pt;height:13.5pt" o:ole="">
            <v:imagedata r:id="rId92" o:title=""/>
          </v:shape>
          <o:OLEObject Type="Embed" ProgID="Equation.DSMT4" ShapeID="_x0000_i1074" DrawAspect="Content" ObjectID="_1819038344" r:id="rId102"/>
        </w:object>
      </w:r>
      <w:r>
        <w:t xml:space="preserve">DBM có </w:t>
      </w:r>
      <w:r w:rsidRPr="00340F40">
        <w:rPr>
          <w:position w:val="-4"/>
        </w:rPr>
        <w:object w:dxaOrig="1460" w:dyaOrig="380" w14:anchorId="42DED538">
          <v:shape id="_x0000_i1075" type="#_x0000_t75" style="width:73.5pt;height:18.75pt" o:ole="">
            <v:imagedata r:id="rId98" o:title=""/>
          </v:shape>
          <o:OLEObject Type="Embed" ProgID="Equation.DSMT4" ShapeID="_x0000_i1075" DrawAspect="Content" ObjectID="_1819038345" r:id="rId103"/>
        </w:object>
      </w:r>
      <w:r>
        <w:t xml:space="preserve"> và </w:t>
      </w:r>
      <w:r w:rsidRPr="00340F40">
        <w:rPr>
          <w:position w:val="-4"/>
        </w:rPr>
        <w:object w:dxaOrig="700" w:dyaOrig="380" w14:anchorId="417E6D6D">
          <v:shape id="_x0000_i1076" type="#_x0000_t75" style="width:34.5pt;height:18.75pt" o:ole="">
            <v:imagedata r:id="rId104" o:title=""/>
          </v:shape>
          <o:OLEObject Type="Embed" ProgID="Equation.DSMT4" ShapeID="_x0000_i1076" DrawAspect="Content" ObjectID="_1819038346" r:id="rId105"/>
        </w:object>
      </w:r>
      <w:r>
        <w:t xml:space="preserve"> chung</w:t>
      </w:r>
    </w:p>
    <w:p w14:paraId="3FBB9E1B" w14:textId="4FDB7D64" w:rsidR="00340F40" w:rsidRDefault="00340F40" w:rsidP="00F17D57">
      <w:r>
        <w:t xml:space="preserve">Nên </w:t>
      </w:r>
      <w:r w:rsidRPr="00514A37">
        <w:rPr>
          <w:position w:val="-4"/>
        </w:rPr>
        <w:object w:dxaOrig="260" w:dyaOrig="279" w14:anchorId="6DACA440">
          <v:shape id="_x0000_i1077" type="#_x0000_t75" style="width:13.5pt;height:13.5pt" o:ole="">
            <v:imagedata r:id="rId106" o:title=""/>
          </v:shape>
          <o:OLEObject Type="Embed" ProgID="Equation.DSMT4" ShapeID="_x0000_i1077" DrawAspect="Content" ObjectID="_1819038347" r:id="rId107"/>
        </w:object>
      </w:r>
      <w:r>
        <w:t xml:space="preserve">DIB ~ </w:t>
      </w:r>
      <w:r w:rsidRPr="00514A37">
        <w:rPr>
          <w:position w:val="-4"/>
        </w:rPr>
        <w:object w:dxaOrig="260" w:dyaOrig="279" w14:anchorId="109BF8BB">
          <v:shape id="_x0000_i1078" type="#_x0000_t75" style="width:13.5pt;height:13.5pt" o:ole="">
            <v:imagedata r:id="rId106" o:title=""/>
          </v:shape>
          <o:OLEObject Type="Embed" ProgID="Equation.DSMT4" ShapeID="_x0000_i1078" DrawAspect="Content" ObjectID="_1819038348" r:id="rId108"/>
        </w:object>
      </w:r>
      <w:r>
        <w:t xml:space="preserve">DBM (g.g) suy ra </w:t>
      </w:r>
      <w:r w:rsidRPr="00340F40">
        <w:rPr>
          <w:position w:val="-26"/>
        </w:rPr>
        <w:object w:dxaOrig="1280" w:dyaOrig="700" w14:anchorId="308E2801">
          <v:shape id="_x0000_i1079" type="#_x0000_t75" style="width:63.75pt;height:34.5pt" o:ole="">
            <v:imagedata r:id="rId109" o:title=""/>
          </v:shape>
          <o:OLEObject Type="Embed" ProgID="Equation.DSMT4" ShapeID="_x0000_i1079" DrawAspect="Content" ObjectID="_1819038349" r:id="rId110"/>
        </w:object>
      </w:r>
      <w:r>
        <w:t xml:space="preserve"> hay </w:t>
      </w:r>
      <w:r w:rsidRPr="00340F40">
        <w:rPr>
          <w:position w:val="-6"/>
        </w:rPr>
        <w:object w:dxaOrig="1620" w:dyaOrig="340" w14:anchorId="2A9676F7">
          <v:shape id="_x0000_i1080" type="#_x0000_t75" style="width:81pt;height:16.5pt" o:ole="">
            <v:imagedata r:id="rId111" o:title=""/>
          </v:shape>
          <o:OLEObject Type="Embed" ProgID="Equation.DSMT4" ShapeID="_x0000_i1080" DrawAspect="Content" ObjectID="_1819038350" r:id="rId112"/>
        </w:object>
      </w:r>
    </w:p>
    <w:p w14:paraId="18417E68" w14:textId="72FF1C1B" w:rsidR="00340F40" w:rsidRDefault="00340F40" w:rsidP="00F17D57">
      <w:r>
        <w:t xml:space="preserve">Mà </w:t>
      </w:r>
      <w:r w:rsidRPr="00340F40">
        <w:rPr>
          <w:position w:val="-6"/>
        </w:rPr>
        <w:object w:dxaOrig="3960" w:dyaOrig="340" w14:anchorId="2AAE2642">
          <v:shape id="_x0000_i1081" type="#_x0000_t75" style="width:198pt;height:16.5pt" o:ole="">
            <v:imagedata r:id="rId113" o:title=""/>
          </v:shape>
          <o:OLEObject Type="Embed" ProgID="Equation.DSMT4" ShapeID="_x0000_i1081" DrawAspect="Content" ObjectID="_1819038351" r:id="rId114"/>
        </w:object>
      </w:r>
      <w:r>
        <w:t xml:space="preserve"> nên </w:t>
      </w:r>
      <w:r w:rsidRPr="00340F40">
        <w:rPr>
          <w:position w:val="-6"/>
        </w:rPr>
        <w:object w:dxaOrig="1579" w:dyaOrig="340" w14:anchorId="40054D4C">
          <v:shape id="_x0000_i1082" type="#_x0000_t75" style="width:78.75pt;height:16.5pt" o:ole="">
            <v:imagedata r:id="rId115" o:title=""/>
          </v:shape>
          <o:OLEObject Type="Embed" ProgID="Equation.DSMT4" ShapeID="_x0000_i1082" DrawAspect="Content" ObjectID="_1819038352" r:id="rId116"/>
        </w:object>
      </w:r>
    </w:p>
    <w:p w14:paraId="7A50C741" w14:textId="5C146B05" w:rsidR="00340F40" w:rsidRDefault="00340F40" w:rsidP="00F17D57">
      <w:r>
        <w:t xml:space="preserve">c) Do OE là phân giác của góc MOI nên </w:t>
      </w:r>
      <w:r w:rsidRPr="00340F40">
        <w:rPr>
          <w:position w:val="-28"/>
        </w:rPr>
        <w:object w:dxaOrig="2040" w:dyaOrig="720" w14:anchorId="6A993F57">
          <v:shape id="_x0000_i1083" type="#_x0000_t75" style="width:102pt;height:36pt" o:ole="">
            <v:imagedata r:id="rId117" o:title=""/>
          </v:shape>
          <o:OLEObject Type="Embed" ProgID="Equation.DSMT4" ShapeID="_x0000_i1083" DrawAspect="Content" ObjectID="_1819038353" r:id="rId118"/>
        </w:object>
      </w:r>
    </w:p>
    <w:p w14:paraId="280D2281" w14:textId="26F9BAE4" w:rsidR="00340F40" w:rsidRDefault="00340F40" w:rsidP="00F17D57">
      <w:r>
        <w:lastRenderedPageBreak/>
        <w:t xml:space="preserve">Mà </w:t>
      </w:r>
      <w:r w:rsidRPr="00514A37">
        <w:rPr>
          <w:position w:val="-4"/>
        </w:rPr>
        <w:object w:dxaOrig="260" w:dyaOrig="279" w14:anchorId="34A3A79F">
          <v:shape id="_x0000_i1084" type="#_x0000_t75" style="width:13.5pt;height:13.5pt" o:ole="">
            <v:imagedata r:id="rId106" o:title=""/>
          </v:shape>
          <o:OLEObject Type="Embed" ProgID="Equation.DSMT4" ShapeID="_x0000_i1084" DrawAspect="Content" ObjectID="_1819038354" r:id="rId119"/>
        </w:object>
      </w:r>
      <w:r>
        <w:t xml:space="preserve">OID vuông tại O nên </w:t>
      </w:r>
      <w:r w:rsidRPr="00340F40">
        <w:rPr>
          <w:position w:val="-28"/>
        </w:rPr>
        <w:object w:dxaOrig="1680" w:dyaOrig="720" w14:anchorId="3A0C1807">
          <v:shape id="_x0000_i1085" type="#_x0000_t75" style="width:84pt;height:36pt" o:ole="">
            <v:imagedata r:id="rId120" o:title=""/>
          </v:shape>
          <o:OLEObject Type="Embed" ProgID="Equation.DSMT4" ShapeID="_x0000_i1085" DrawAspect="Content" ObjectID="_1819038355" r:id="rId121"/>
        </w:object>
      </w:r>
    </w:p>
    <w:p w14:paraId="302D1E5A" w14:textId="24C5467A" w:rsidR="00340F40" w:rsidRDefault="00340F40" w:rsidP="00F17D57">
      <w:r>
        <w:t xml:space="preserve">Vậy </w:t>
      </w:r>
      <w:r w:rsidRPr="00340F40">
        <w:rPr>
          <w:position w:val="-28"/>
        </w:rPr>
        <w:object w:dxaOrig="1680" w:dyaOrig="720" w14:anchorId="3C9492B8">
          <v:shape id="_x0000_i1086" type="#_x0000_t75" style="width:84pt;height:36pt" o:ole="">
            <v:imagedata r:id="rId120" o:title=""/>
          </v:shape>
          <o:OLEObject Type="Embed" ProgID="Equation.DSMT4" ShapeID="_x0000_i1086" DrawAspect="Content" ObjectID="_1819038356" r:id="rId122"/>
        </w:object>
      </w:r>
      <w:r>
        <w:t>.</w:t>
      </w:r>
    </w:p>
    <w:p w14:paraId="4DC77731" w14:textId="2A5CDCF1" w:rsidR="00340F40" w:rsidRDefault="00340F40" w:rsidP="00F17D57">
      <w:r>
        <w:t>d) Gọi IO = x thì IB = 2.IO = 2x</w:t>
      </w:r>
    </w:p>
    <w:p w14:paraId="30E23EAE" w14:textId="6C3D6343" w:rsidR="00340F40" w:rsidRDefault="00340F40" w:rsidP="00F17D57">
      <w:r>
        <w:t xml:space="preserve">Khi đó: </w:t>
      </w:r>
      <w:r w:rsidRPr="00340F40">
        <w:rPr>
          <w:position w:val="-8"/>
        </w:rPr>
        <w:object w:dxaOrig="3340" w:dyaOrig="420" w14:anchorId="04F7376B">
          <v:shape id="_x0000_i1087" type="#_x0000_t75" style="width:167.25pt;height:21pt" o:ole="">
            <v:imagedata r:id="rId123" o:title=""/>
          </v:shape>
          <o:OLEObject Type="Embed" ProgID="Equation.DSMT4" ShapeID="_x0000_i1087" DrawAspect="Content" ObjectID="_1819038357" r:id="rId124"/>
        </w:object>
      </w:r>
      <w:r>
        <w:t xml:space="preserve"> và </w:t>
      </w:r>
      <w:r w:rsidRPr="00340F40">
        <w:rPr>
          <w:position w:val="-8"/>
        </w:rPr>
        <w:object w:dxaOrig="3040" w:dyaOrig="420" w14:anchorId="24A01FEC">
          <v:shape id="_x0000_i1088" type="#_x0000_t75" style="width:152.25pt;height:21pt" o:ole="">
            <v:imagedata r:id="rId125" o:title=""/>
          </v:shape>
          <o:OLEObject Type="Embed" ProgID="Equation.DSMT4" ShapeID="_x0000_i1088" DrawAspect="Content" ObjectID="_1819038358" r:id="rId126"/>
        </w:object>
      </w:r>
    </w:p>
    <w:p w14:paraId="0477BA99" w14:textId="17908636" w:rsidR="00340F40" w:rsidRDefault="00340F40" w:rsidP="00F17D57">
      <w:r>
        <w:t xml:space="preserve">Theo b) ta có </w:t>
      </w:r>
      <w:r w:rsidRPr="00514A37">
        <w:rPr>
          <w:position w:val="-4"/>
        </w:rPr>
        <w:object w:dxaOrig="260" w:dyaOrig="279" w14:anchorId="2BB32DEA">
          <v:shape id="_x0000_i1089" type="#_x0000_t75" style="width:13.5pt;height:13.5pt" o:ole="">
            <v:imagedata r:id="rId106" o:title=""/>
          </v:shape>
          <o:OLEObject Type="Embed" ProgID="Equation.DSMT4" ShapeID="_x0000_i1089" DrawAspect="Content" ObjectID="_1819038359" r:id="rId127"/>
        </w:object>
      </w:r>
      <w:r>
        <w:t xml:space="preserve">DIB ~ </w:t>
      </w:r>
      <w:r w:rsidRPr="00514A37">
        <w:rPr>
          <w:position w:val="-4"/>
        </w:rPr>
        <w:object w:dxaOrig="260" w:dyaOrig="279" w14:anchorId="7644E727">
          <v:shape id="_x0000_i1090" type="#_x0000_t75" style="width:13.5pt;height:13.5pt" o:ole="">
            <v:imagedata r:id="rId106" o:title=""/>
          </v:shape>
          <o:OLEObject Type="Embed" ProgID="Equation.DSMT4" ShapeID="_x0000_i1090" DrawAspect="Content" ObjectID="_1819038360" r:id="rId128"/>
        </w:object>
      </w:r>
      <w:r>
        <w:t xml:space="preserve">DBM (g.g) nên </w:t>
      </w:r>
      <w:r w:rsidRPr="00340F40">
        <w:rPr>
          <w:position w:val="-26"/>
        </w:rPr>
        <w:object w:dxaOrig="1260" w:dyaOrig="700" w14:anchorId="7634BE57">
          <v:shape id="_x0000_i1091" type="#_x0000_t75" style="width:63pt;height:34.5pt" o:ole="">
            <v:imagedata r:id="rId129" o:title=""/>
          </v:shape>
          <o:OLEObject Type="Embed" ProgID="Equation.DSMT4" ShapeID="_x0000_i1091" DrawAspect="Content" ObjectID="_1819038361" r:id="rId130"/>
        </w:object>
      </w:r>
      <w:r>
        <w:t xml:space="preserve"> nên </w:t>
      </w:r>
      <w:r w:rsidRPr="00340F40">
        <w:rPr>
          <w:position w:val="-32"/>
        </w:rPr>
        <w:object w:dxaOrig="2880" w:dyaOrig="820" w14:anchorId="77736C17">
          <v:shape id="_x0000_i1092" type="#_x0000_t75" style="width:2in;height:40.5pt" o:ole="">
            <v:imagedata r:id="rId131" o:title=""/>
          </v:shape>
          <o:OLEObject Type="Embed" ProgID="Equation.DSMT4" ShapeID="_x0000_i1092" DrawAspect="Content" ObjectID="_1819038362" r:id="rId132"/>
        </w:object>
      </w:r>
    </w:p>
    <w:p w14:paraId="36E4EB59" w14:textId="59D1AAB3" w:rsidR="00340F40" w:rsidRDefault="00340F40" w:rsidP="00F17D57">
      <w:r>
        <w:t xml:space="preserve">Ta có: </w:t>
      </w:r>
      <w:r w:rsidRPr="00340F40">
        <w:rPr>
          <w:position w:val="-32"/>
        </w:rPr>
        <w:object w:dxaOrig="5520" w:dyaOrig="760" w14:anchorId="1C7742D8">
          <v:shape id="_x0000_i1093" type="#_x0000_t75" style="width:276pt;height:38.25pt" o:ole="">
            <v:imagedata r:id="rId133" o:title=""/>
          </v:shape>
          <o:OLEObject Type="Embed" ProgID="Equation.DSMT4" ShapeID="_x0000_i1093" DrawAspect="Content" ObjectID="_1819038363" r:id="rId134"/>
        </w:object>
      </w:r>
    </w:p>
    <w:p w14:paraId="06731BF5" w14:textId="40C9FB48" w:rsidR="00340F40" w:rsidRDefault="00340F40" w:rsidP="00F17D57">
      <w:r>
        <w:t xml:space="preserve">Suy ra: </w:t>
      </w:r>
      <w:r w:rsidRPr="00340F40">
        <w:rPr>
          <w:position w:val="-32"/>
        </w:rPr>
        <w:object w:dxaOrig="1920" w:dyaOrig="760" w14:anchorId="120ADE8D">
          <v:shape id="_x0000_i1094" type="#_x0000_t75" style="width:96pt;height:38.25pt" o:ole="">
            <v:imagedata r:id="rId135" o:title=""/>
          </v:shape>
          <o:OLEObject Type="Embed" ProgID="Equation.DSMT4" ShapeID="_x0000_i1094" DrawAspect="Content" ObjectID="_1819038364" r:id="rId136"/>
        </w:object>
      </w:r>
    </w:p>
    <w:p w14:paraId="33D8353A" w14:textId="5BD22FC3" w:rsidR="00340F40" w:rsidRDefault="00340F40" w:rsidP="00F17D57">
      <w:r>
        <w:t xml:space="preserve">Suy ra: </w:t>
      </w:r>
      <w:r w:rsidRPr="00340F40">
        <w:rPr>
          <w:position w:val="-32"/>
        </w:rPr>
        <w:object w:dxaOrig="1880" w:dyaOrig="760" w14:anchorId="3A254E96">
          <v:shape id="_x0000_i1095" type="#_x0000_t75" style="width:94.5pt;height:38.25pt" o:ole="">
            <v:imagedata r:id="rId137" o:title=""/>
          </v:shape>
          <o:OLEObject Type="Embed" ProgID="Equation.DSMT4" ShapeID="_x0000_i1095" DrawAspect="Content" ObjectID="_1819038365" r:id="rId138"/>
        </w:object>
      </w:r>
    </w:p>
    <w:p w14:paraId="1053792D" w14:textId="47E0F7BB" w:rsidR="00340F40" w:rsidRDefault="00340F40" w:rsidP="00F17D57">
      <w:r>
        <w:t xml:space="preserve">Vậy </w:t>
      </w:r>
      <w:r w:rsidRPr="00340F40">
        <w:rPr>
          <w:position w:val="-32"/>
        </w:rPr>
        <w:object w:dxaOrig="3780" w:dyaOrig="820" w14:anchorId="6FDFC677">
          <v:shape id="_x0000_i1096" type="#_x0000_t75" style="width:189pt;height:40.5pt" o:ole="">
            <v:imagedata r:id="rId139" o:title=""/>
          </v:shape>
          <o:OLEObject Type="Embed" ProgID="Equation.DSMT4" ShapeID="_x0000_i1096" DrawAspect="Content" ObjectID="_1819038366" r:id="rId140"/>
        </w:object>
      </w:r>
    </w:p>
    <w:p w14:paraId="5A0BE4BD" w14:textId="36652FB2" w:rsidR="00340F40" w:rsidRPr="00340F40" w:rsidRDefault="00340F40" w:rsidP="00F17D57">
      <w:pPr>
        <w:rPr>
          <w:b/>
          <w:bCs/>
        </w:rPr>
      </w:pPr>
      <w:r w:rsidRPr="00340F40">
        <w:rPr>
          <w:b/>
          <w:bCs/>
        </w:rPr>
        <w:t>Câu 5.</w:t>
      </w:r>
    </w:p>
    <w:p w14:paraId="50C9B86E" w14:textId="7096E166" w:rsidR="00340F40" w:rsidRDefault="00340F40" w:rsidP="00F17D57">
      <w:r>
        <w:t xml:space="preserve">Đặt </w:t>
      </w:r>
      <w:r w:rsidRPr="00340F40">
        <w:rPr>
          <w:position w:val="-28"/>
        </w:rPr>
        <w:object w:dxaOrig="5920" w:dyaOrig="800" w14:anchorId="1534C804">
          <v:shape id="_x0000_i1097" type="#_x0000_t75" style="width:296.25pt;height:40.5pt" o:ole="">
            <v:imagedata r:id="rId141" o:title=""/>
          </v:shape>
          <o:OLEObject Type="Embed" ProgID="Equation.DSMT4" ShapeID="_x0000_i1097" DrawAspect="Content" ObjectID="_1819038367" r:id="rId142"/>
        </w:object>
      </w:r>
    </w:p>
    <w:p w14:paraId="51BE189A" w14:textId="07CA953E" w:rsidR="00340F40" w:rsidRDefault="00340F40" w:rsidP="00F17D57">
      <w:r>
        <w:t>Vì a + b + c = 3 nên ta có</w:t>
      </w:r>
    </w:p>
    <w:p w14:paraId="0E161CF4" w14:textId="43B72B2B" w:rsidR="00340F40" w:rsidRDefault="00340F40" w:rsidP="00F17D57">
      <w:r>
        <w:tab/>
      </w:r>
      <w:r w:rsidRPr="00340F40">
        <w:rPr>
          <w:position w:val="-200"/>
        </w:rPr>
        <w:object w:dxaOrig="6920" w:dyaOrig="4220" w14:anchorId="6DE62A0C">
          <v:shape id="_x0000_i1098" type="#_x0000_t75" style="width:346.5pt;height:211.5pt" o:ole="">
            <v:imagedata r:id="rId143" o:title=""/>
          </v:shape>
          <o:OLEObject Type="Embed" ProgID="Equation.DSMT4" ShapeID="_x0000_i1098" DrawAspect="Content" ObjectID="_1819038368" r:id="rId144"/>
        </w:object>
      </w:r>
    </w:p>
    <w:p w14:paraId="49793B0A" w14:textId="73D9F753" w:rsidR="00340F40" w:rsidRDefault="00340F40" w:rsidP="00F17D57">
      <w:r>
        <w:t>Tương tự ta có:</w:t>
      </w:r>
    </w:p>
    <w:p w14:paraId="643F7630" w14:textId="371AE9D9" w:rsidR="00340F40" w:rsidRDefault="00340F40" w:rsidP="00F17D57">
      <w:r>
        <w:lastRenderedPageBreak/>
        <w:tab/>
      </w:r>
      <w:r w:rsidRPr="00340F40">
        <w:rPr>
          <w:position w:val="-30"/>
        </w:rPr>
        <w:object w:dxaOrig="6180" w:dyaOrig="820" w14:anchorId="438B6D6B">
          <v:shape id="_x0000_i1099" type="#_x0000_t75" style="width:309.75pt;height:40.5pt" o:ole="">
            <v:imagedata r:id="rId145" o:title=""/>
          </v:shape>
          <o:OLEObject Type="Embed" ProgID="Equation.DSMT4" ShapeID="_x0000_i1099" DrawAspect="Content" ObjectID="_1819038369" r:id="rId146"/>
        </w:object>
      </w:r>
    </w:p>
    <w:p w14:paraId="2ECA3A05" w14:textId="224687DA" w:rsidR="00340F40" w:rsidRDefault="00340F40" w:rsidP="00F17D57">
      <w:r>
        <w:t xml:space="preserve">Khi đó: </w:t>
      </w:r>
      <w:r w:rsidRPr="00340F40">
        <w:rPr>
          <w:position w:val="-30"/>
        </w:rPr>
        <w:object w:dxaOrig="3379" w:dyaOrig="740" w14:anchorId="4751CF60">
          <v:shape id="_x0000_i1100" type="#_x0000_t75" style="width:168.75pt;height:37.5pt" o:ole="">
            <v:imagedata r:id="rId147" o:title=""/>
          </v:shape>
          <o:OLEObject Type="Embed" ProgID="Equation.DSMT4" ShapeID="_x0000_i1100" DrawAspect="Content" ObjectID="_1819038370" r:id="rId148"/>
        </w:object>
      </w:r>
      <w:r>
        <w:t xml:space="preserve"> (đpcm)</w:t>
      </w:r>
    </w:p>
    <w:p w14:paraId="6E3B73A4" w14:textId="6A30D0EB" w:rsidR="00340F40" w:rsidRDefault="00340F40" w:rsidP="00F17D57">
      <w:r>
        <w:t>Dấu “=” xảy ra khi a = b = 0, c = 3 và các hoán vị.</w:t>
      </w:r>
    </w:p>
    <w:sectPr w:rsidR="00340F40" w:rsidSect="00B37571">
      <w:headerReference w:type="default" r:id="rId149"/>
      <w:footerReference w:type="default" r:id="rId150"/>
      <w:pgSz w:w="12240" w:h="15840"/>
      <w:pgMar w:top="450" w:right="1440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362F91" w14:textId="77777777" w:rsidR="00D959B3" w:rsidRDefault="00D959B3" w:rsidP="00B37571">
      <w:pPr>
        <w:spacing w:after="0"/>
      </w:pPr>
      <w:r>
        <w:separator/>
      </w:r>
    </w:p>
  </w:endnote>
  <w:endnote w:type="continuationSeparator" w:id="0">
    <w:p w14:paraId="5BC2C131" w14:textId="77777777" w:rsidR="00D959B3" w:rsidRDefault="00D959B3" w:rsidP="00B3757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8BE5E3" w14:textId="5A272E66" w:rsidR="00B37571" w:rsidRPr="00B37571" w:rsidRDefault="00B37571" w:rsidP="00B37571">
    <w:pPr>
      <w:widowControl w:val="0"/>
      <w:tabs>
        <w:tab w:val="center" w:pos="4680"/>
        <w:tab w:val="right" w:pos="9360"/>
        <w:tab w:val="right" w:pos="10348"/>
      </w:tabs>
      <w:spacing w:before="120"/>
      <w:jc w:val="left"/>
      <w:rPr>
        <w:rFonts w:eastAsia="SimSun" w:cs="Times New Roman"/>
        <w:color w:val="000000"/>
        <w:sz w:val="24"/>
        <w:lang w:eastAsia="zh-CN"/>
        <w14:ligatures w14:val="none"/>
      </w:rPr>
    </w:pPr>
    <w:r w:rsidRPr="00B37571">
      <w:rPr>
        <w:rFonts w:eastAsia="SimSun" w:cs="Times New Roman"/>
        <w:b/>
        <w:color w:val="000000"/>
        <w:sz w:val="24"/>
        <w:lang w:val="nl-NL" w:eastAsia="zh-CN"/>
        <w14:ligatures w14:val="none"/>
      </w:rPr>
      <w:t xml:space="preserve">                                                             </w:t>
    </w:r>
    <w:r w:rsidRPr="00B37571">
      <w:rPr>
        <w:rFonts w:eastAsia="SimSun" w:cs="Times New Roman"/>
        <w:b/>
        <w:color w:val="00B0F0"/>
        <w:sz w:val="24"/>
        <w:lang w:val="nl-NL" w:eastAsia="zh-CN"/>
        <w14:ligatures w14:val="none"/>
      </w:rPr>
      <w:t/>
    </w:r>
    <w:r w:rsidRPr="00B37571">
      <w:rPr>
        <w:rFonts w:eastAsia="SimSun" w:cs="Times New Roman"/>
        <w:b/>
        <w:color w:val="FF0000"/>
        <w:sz w:val="24"/>
        <w:lang w:val="nl-NL" w:eastAsia="zh-CN"/>
        <w14:ligatures w14:val="none"/>
      </w:rPr>
      <w:t xml:space="preserve"/>
    </w:r>
    <w:r w:rsidRPr="00B37571">
      <w:rPr>
        <w:rFonts w:eastAsia="SimSun" w:cs="Times New Roman"/>
        <w:b/>
        <w:color w:val="000000"/>
        <w:sz w:val="24"/>
        <w:lang w:eastAsia="zh-CN"/>
        <w14:ligatures w14:val="none"/>
      </w:rPr>
      <w:t xml:space="preserve">                                </w:t>
    </w:r>
    <w:r w:rsidRPr="00B37571">
      <w:rPr>
        <w:rFonts w:eastAsia="SimSun" w:cs="Times New Roman"/>
        <w:b/>
        <w:color w:val="FF0000"/>
        <w:sz w:val="24"/>
        <w:lang w:eastAsia="zh-CN"/>
        <w14:ligatures w14:val="none"/>
      </w:rPr>
      <w:t>Trang</w:t>
    </w:r>
    <w:r w:rsidRPr="00B37571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</w:t>
    </w:r>
    <w:r w:rsidRPr="00B37571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begin"/>
    </w:r>
    <w:r w:rsidRPr="00B37571">
      <w:rPr>
        <w:rFonts w:eastAsia="SimSun" w:cs="Times New Roman"/>
        <w:b/>
        <w:color w:val="0070C0"/>
        <w:sz w:val="24"/>
        <w:lang w:eastAsia="zh-CN"/>
        <w14:ligatures w14:val="none"/>
      </w:rPr>
      <w:instrText xml:space="preserve"> PAGE   \* MERGEFORMAT </w:instrText>
    </w:r>
    <w:r w:rsidRPr="00B37571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 w:val="24"/>
        <w:lang w:eastAsia="zh-CN"/>
        <w14:ligatures w14:val="none"/>
      </w:rPr>
      <w:t>1</w:t>
    </w:r>
    <w:r w:rsidRPr="00B37571">
      <w:rPr>
        <w:rFonts w:eastAsia="SimSun" w:cs="Times New Roman"/>
        <w:b/>
        <w:color w:val="0070C0"/>
        <w:sz w:val="24"/>
        <w:lang w:eastAsia="zh-CN"/>
        <w14:ligatures w14:val="none"/>
      </w:rPr>
      <w:fldChar w:fldCharType="end"/>
    </w:r>
    <w:r w:rsidRPr="00B37571">
      <w:rPr>
        <w:rFonts w:eastAsia="SimSun" w:cs="Times New Roman"/>
        <w:b/>
        <w:color w:val="0070C0"/>
        <w:sz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0DF994" w14:textId="77777777" w:rsidR="00D959B3" w:rsidRDefault="00D959B3" w:rsidP="00B37571">
      <w:pPr>
        <w:spacing w:after="0"/>
      </w:pPr>
      <w:r>
        <w:separator/>
      </w:r>
    </w:p>
  </w:footnote>
  <w:footnote w:type="continuationSeparator" w:id="0">
    <w:p w14:paraId="3EFC9DE1" w14:textId="77777777" w:rsidR="00D959B3" w:rsidRDefault="00D959B3" w:rsidP="00B3757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5FF7B" w14:textId="77777777" w:rsidR="00B37571" w:rsidRPr="00B37571" w:rsidRDefault="00B37571" w:rsidP="00B37571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 w:cs="Times New Roman"/>
        <w:kern w:val="0"/>
        <w:sz w:val="22"/>
        <w:szCs w:val="22"/>
        <w:lang w:val="vi"/>
        <w14:ligatures w14:val="none"/>
      </w:rPr>
    </w:pPr>
    <w:r w:rsidRPr="00B37571">
      <w:rPr>
        <w:rFonts w:eastAsia="Calibri" w:cs="Times New Roman"/>
        <w:b/>
        <w:color w:val="00B0F0"/>
        <w:kern w:val="0"/>
        <w:sz w:val="24"/>
        <w:lang w:val="nl-NL"/>
        <w14:ligatures w14:val="none"/>
      </w:rPr>
      <w:t/>
    </w:r>
    <w:r w:rsidRPr="00B37571">
      <w:rPr>
        <w:rFonts w:eastAsia="Calibri" w:cs="Times New Roman"/>
        <w:b/>
        <w:color w:val="FF0000"/>
        <w:kern w:val="0"/>
        <w:sz w:val="24"/>
        <w:lang w:val="nl-NL"/>
        <w14:ligatures w14:val="none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770"/>
    <w:rsid w:val="000C20D1"/>
    <w:rsid w:val="001E39F8"/>
    <w:rsid w:val="00340F40"/>
    <w:rsid w:val="004D3B77"/>
    <w:rsid w:val="006B438C"/>
    <w:rsid w:val="00AB7470"/>
    <w:rsid w:val="00AF3770"/>
    <w:rsid w:val="00B37571"/>
    <w:rsid w:val="00B541F9"/>
    <w:rsid w:val="00BE2F2E"/>
    <w:rsid w:val="00C23069"/>
    <w:rsid w:val="00D70D59"/>
    <w:rsid w:val="00D959B3"/>
    <w:rsid w:val="00F17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4D93E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7D57"/>
  </w:style>
  <w:style w:type="paragraph" w:styleId="Heading1">
    <w:name w:val="heading 1"/>
    <w:basedOn w:val="Normal"/>
    <w:next w:val="Normal"/>
    <w:link w:val="Heading1Char"/>
    <w:uiPriority w:val="9"/>
    <w:qFormat/>
    <w:rsid w:val="00AF377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F377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F377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F377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377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F377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F377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F377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F377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3770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F377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F3770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F3770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3770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F3770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F3770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F3770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F3770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F377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F377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F3770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F3770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F377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F377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F377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F3770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F3770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F3770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F3770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AF3770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B747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47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757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B37571"/>
  </w:style>
  <w:style w:type="paragraph" w:styleId="Footer">
    <w:name w:val="footer"/>
    <w:basedOn w:val="Normal"/>
    <w:link w:val="FooterChar"/>
    <w:uiPriority w:val="99"/>
    <w:unhideWhenUsed/>
    <w:rsid w:val="00B3757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3757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8"/>
        <w:szCs w:val="24"/>
        <w:lang w:val="en-US" w:eastAsia="en-US" w:bidi="ar-SA"/>
        <w14:ligatures w14:val="standardContextual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7D57"/>
  </w:style>
  <w:style w:type="paragraph" w:styleId="Heading1">
    <w:name w:val="heading 1"/>
    <w:basedOn w:val="Normal"/>
    <w:next w:val="Normal"/>
    <w:link w:val="Heading1Char"/>
    <w:uiPriority w:val="9"/>
    <w:qFormat/>
    <w:rsid w:val="00AF377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F377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F377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F377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F377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F377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F377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F377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F377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3770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F377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F3770"/>
    <w:rPr>
      <w:rFonts w:asciiTheme="minorHAnsi" w:eastAsiaTheme="majorEastAsia" w:hAnsiTheme="minorHAnsi" w:cstheme="majorBidi"/>
      <w:color w:val="365F9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F3770"/>
    <w:rPr>
      <w:rFonts w:asciiTheme="minorHAnsi" w:eastAsiaTheme="majorEastAsia" w:hAnsiTheme="min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F3770"/>
    <w:rPr>
      <w:rFonts w:asciiTheme="minorHAnsi" w:eastAsiaTheme="majorEastAsia" w:hAnsiTheme="min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F3770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F3770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F3770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F3770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F3770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F377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F3770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F3770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F377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F377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F377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F3770"/>
    <w:rPr>
      <w:i/>
      <w:iCs/>
      <w:color w:val="365F9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F3770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F3770"/>
    <w:rPr>
      <w:i/>
      <w:iCs/>
      <w:color w:val="365F9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F3770"/>
    <w:rPr>
      <w:b/>
      <w:bCs/>
      <w:smallCaps/>
      <w:color w:val="365F91" w:themeColor="accent1" w:themeShade="BF"/>
      <w:spacing w:val="5"/>
    </w:rPr>
  </w:style>
  <w:style w:type="table" w:styleId="TableGrid">
    <w:name w:val="Table Grid"/>
    <w:basedOn w:val="TableNormal"/>
    <w:uiPriority w:val="59"/>
    <w:rsid w:val="00AF3770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B747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47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757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B37571"/>
  </w:style>
  <w:style w:type="paragraph" w:styleId="Footer">
    <w:name w:val="footer"/>
    <w:basedOn w:val="Normal"/>
    <w:link w:val="FooterChar"/>
    <w:uiPriority w:val="99"/>
    <w:unhideWhenUsed/>
    <w:rsid w:val="00B3757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375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6.wmf" Type="http://schemas.openxmlformats.org/officeDocument/2006/relationships/image"/><Relationship Id="rId101" Target="embeddings/oleObject49.bin" Type="http://schemas.openxmlformats.org/officeDocument/2006/relationships/oleObject"/><Relationship Id="rId102" Target="embeddings/oleObject50.bin" Type="http://schemas.openxmlformats.org/officeDocument/2006/relationships/oleObject"/><Relationship Id="rId103" Target="embeddings/oleObject51.bin" Type="http://schemas.openxmlformats.org/officeDocument/2006/relationships/oleObject"/><Relationship Id="rId104" Target="media/image47.wmf" Type="http://schemas.openxmlformats.org/officeDocument/2006/relationships/image"/><Relationship Id="rId105" Target="embeddings/oleObject52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3.bin" Type="http://schemas.openxmlformats.org/officeDocument/2006/relationships/oleObject"/><Relationship Id="rId108" Target="embeddings/oleObject54.bin" Type="http://schemas.openxmlformats.org/officeDocument/2006/relationships/oleObject"/><Relationship Id="rId109" Target="media/image49.wmf" Type="http://schemas.openxmlformats.org/officeDocument/2006/relationships/image"/><Relationship Id="rId11" Target="media/image3.wmf" Type="http://schemas.openxmlformats.org/officeDocument/2006/relationships/image"/><Relationship Id="rId110" Target="embeddings/oleObject55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6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9.bin" Type="http://schemas.openxmlformats.org/officeDocument/2006/relationships/oleObject"/><Relationship Id="rId119" Target="embeddings/oleObject60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54.wmf" Type="http://schemas.openxmlformats.org/officeDocument/2006/relationships/image"/><Relationship Id="rId121" Target="embeddings/oleObject61.bin" Type="http://schemas.openxmlformats.org/officeDocument/2006/relationships/oleObject"/><Relationship Id="rId122" Target="embeddings/oleObject62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3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4.bin" Type="http://schemas.openxmlformats.org/officeDocument/2006/relationships/oleObject"/><Relationship Id="rId127" Target="embeddings/oleObject65.bin" Type="http://schemas.openxmlformats.org/officeDocument/2006/relationships/oleObject"/><Relationship Id="rId128" Target="embeddings/oleObject66.bin" Type="http://schemas.openxmlformats.org/officeDocument/2006/relationships/oleObject"/><Relationship Id="rId129" Target="media/image57.wmf" Type="http://schemas.openxmlformats.org/officeDocument/2006/relationships/image"/><Relationship Id="rId13" Target="media/image4.wmf" Type="http://schemas.openxmlformats.org/officeDocument/2006/relationships/image"/><Relationship Id="rId130" Target="embeddings/oleObject67.bin" Type="http://schemas.openxmlformats.org/officeDocument/2006/relationships/oleObject"/><Relationship Id="rId131" Target="media/image58.wmf" Type="http://schemas.openxmlformats.org/officeDocument/2006/relationships/image"/><Relationship Id="rId132" Target="embeddings/oleObject68.bin" Type="http://schemas.openxmlformats.org/officeDocument/2006/relationships/oleObject"/><Relationship Id="rId133" Target="media/image59.wmf" Type="http://schemas.openxmlformats.org/officeDocument/2006/relationships/image"/><Relationship Id="rId134" Target="embeddings/oleObject69.bin" Type="http://schemas.openxmlformats.org/officeDocument/2006/relationships/oleObject"/><Relationship Id="rId135" Target="media/image60.wmf" Type="http://schemas.openxmlformats.org/officeDocument/2006/relationships/image"/><Relationship Id="rId136" Target="embeddings/oleObject70.bin" Type="http://schemas.openxmlformats.org/officeDocument/2006/relationships/oleObject"/><Relationship Id="rId137" Target="media/image61.wmf" Type="http://schemas.openxmlformats.org/officeDocument/2006/relationships/image"/><Relationship Id="rId138" Target="embeddings/oleObject71.bin" Type="http://schemas.openxmlformats.org/officeDocument/2006/relationships/oleObject"/><Relationship Id="rId139" Target="media/image62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72.bin" Type="http://schemas.openxmlformats.org/officeDocument/2006/relationships/oleObject"/><Relationship Id="rId141" Target="media/image63.wmf" Type="http://schemas.openxmlformats.org/officeDocument/2006/relationships/image"/><Relationship Id="rId142" Target="embeddings/oleObject73.bin" Type="http://schemas.openxmlformats.org/officeDocument/2006/relationships/oleObject"/><Relationship Id="rId143" Target="media/image64.wmf" Type="http://schemas.openxmlformats.org/officeDocument/2006/relationships/image"/><Relationship Id="rId144" Target="embeddings/oleObject74.bin" Type="http://schemas.openxmlformats.org/officeDocument/2006/relationships/oleObject"/><Relationship Id="rId145" Target="media/image65.wmf" Type="http://schemas.openxmlformats.org/officeDocument/2006/relationships/image"/><Relationship Id="rId146" Target="embeddings/oleObject75.bin" Type="http://schemas.openxmlformats.org/officeDocument/2006/relationships/oleObject"/><Relationship Id="rId147" Target="media/image66.wmf" Type="http://schemas.openxmlformats.org/officeDocument/2006/relationships/image"/><Relationship Id="rId148" Target="embeddings/oleObject76.bin" Type="http://schemas.openxmlformats.org/officeDocument/2006/relationships/oleObject"/><Relationship Id="rId149" Target="header1.xml" Type="http://schemas.openxmlformats.org/officeDocument/2006/relationships/header"/><Relationship Id="rId15" Target="media/image5.wmf" Type="http://schemas.openxmlformats.org/officeDocument/2006/relationships/image"/><Relationship Id="rId150" Target="footer1.xml" Type="http://schemas.openxmlformats.org/officeDocument/2006/relationships/footer"/><Relationship Id="rId151" Target="fontTable.xml" Type="http://schemas.openxmlformats.org/officeDocument/2006/relationships/fontTable"/><Relationship Id="rId152" Target="theme/theme1.xml" Type="http://schemas.openxmlformats.org/officeDocument/2006/relationships/theme"/><Relationship Id="rId16" Target="embeddings/oleObject5.bin" Type="http://schemas.openxmlformats.org/officeDocument/2006/relationships/oleObject"/><Relationship Id="rId17" Target="media/image6.wmf" Type="http://schemas.openxmlformats.org/officeDocument/2006/relationships/image"/><Relationship Id="rId18" Target="embeddings/oleObject6.bin" Type="http://schemas.openxmlformats.org/officeDocument/2006/relationships/oleObject"/><Relationship Id="rId19" Target="media/image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1" Target="media/image8.png" Type="http://schemas.openxmlformats.org/officeDocument/2006/relationships/image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embeddings/oleObject14.bin" Type="http://schemas.openxmlformats.org/officeDocument/2006/relationships/oleObject"/><Relationship Id="rId35" Target="embeddings/oleObject15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6.bin" Type="http://schemas.openxmlformats.org/officeDocument/2006/relationships/oleObject"/><Relationship Id="rId38" Target="embeddings/oleObject17.bin" Type="http://schemas.openxmlformats.org/officeDocument/2006/relationships/oleObject"/><Relationship Id="rId39" Target="media/image16.wmf" Type="http://schemas.openxmlformats.org/officeDocument/2006/relationships/image"/><Relationship Id="rId4" Target="webSettings.xml" Type="http://schemas.openxmlformats.org/officeDocument/2006/relationships/webSettings"/><Relationship Id="rId40" Target="embeddings/oleObject18.bin" Type="http://schemas.openxmlformats.org/officeDocument/2006/relationships/oleObject"/><Relationship Id="rId41" Target="embeddings/oleObject19.bin" Type="http://schemas.openxmlformats.org/officeDocument/2006/relationships/oleObject"/><Relationship Id="rId42" Target="media/image17.wmf" Type="http://schemas.openxmlformats.org/officeDocument/2006/relationships/image"/><Relationship Id="rId43" Target="embeddings/oleObject20.bin" Type="http://schemas.openxmlformats.org/officeDocument/2006/relationships/oleObject"/><Relationship Id="rId44" Target="embeddings/oleObject21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2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3.bin" Type="http://schemas.openxmlformats.org/officeDocument/2006/relationships/oleObject"/><Relationship Id="rId49" Target="media/image20.wmf" Type="http://schemas.openxmlformats.org/officeDocument/2006/relationships/image"/><Relationship Id="rId5" Target="footnotes.xml" Type="http://schemas.openxmlformats.org/officeDocument/2006/relationships/footnotes"/><Relationship Id="rId50" Target="embeddings/oleObject24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5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6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7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8.bin" Type="http://schemas.openxmlformats.org/officeDocument/2006/relationships/oleObject"/><Relationship Id="rId59" Target="media/image25.wmf" Type="http://schemas.openxmlformats.org/officeDocument/2006/relationships/image"/><Relationship Id="rId6" Target="endnotes.xml" Type="http://schemas.openxmlformats.org/officeDocument/2006/relationships/endnotes"/><Relationship Id="rId60" Target="embeddings/oleObject29.bin" Type="http://schemas.openxmlformats.org/officeDocument/2006/relationships/oleObject"/><Relationship Id="rId61" Target="media/image26.wmf" Type="http://schemas.openxmlformats.org/officeDocument/2006/relationships/image"/><Relationship Id="rId62" Target="embeddings/oleObject30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1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2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3.bin" Type="http://schemas.openxmlformats.org/officeDocument/2006/relationships/oleObject"/><Relationship Id="rId69" Target="media/image30.wmf" Type="http://schemas.openxmlformats.org/officeDocument/2006/relationships/image"/><Relationship Id="rId7" Target="media/image1.wmf" Type="http://schemas.openxmlformats.org/officeDocument/2006/relationships/image"/><Relationship Id="rId70" Target="embeddings/oleObject34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5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6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7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8.bin" Type="http://schemas.openxmlformats.org/officeDocument/2006/relationships/oleObject"/><Relationship Id="rId79" Target="media/image35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9.bin" Type="http://schemas.openxmlformats.org/officeDocument/2006/relationships/oleObject"/><Relationship Id="rId81" Target="media/image36.wmf" Type="http://schemas.openxmlformats.org/officeDocument/2006/relationships/image"/><Relationship Id="rId82" Target="embeddings/oleObject40.bin" Type="http://schemas.openxmlformats.org/officeDocument/2006/relationships/oleObject"/><Relationship Id="rId83" Target="media/image37.emf" Type="http://schemas.openxmlformats.org/officeDocument/2006/relationships/image"/><Relationship Id="rId84" Target="media/image38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2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3.bin" Type="http://schemas.openxmlformats.org/officeDocument/2006/relationships/oleObject"/><Relationship Id="rId9" Target="media/image2.wmf" Type="http://schemas.openxmlformats.org/officeDocument/2006/relationships/image"/><Relationship Id="rId90" Target="media/image41.wmf" Type="http://schemas.openxmlformats.org/officeDocument/2006/relationships/image"/><Relationship Id="rId91" Target="embeddings/oleObject44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5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6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7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72</Words>
  <Characters>5543</Characters>
  <Application>Microsoft Office Word</Application>
  <DocSecurity>0</DocSecurity>
  <Lines>46</Lines>
  <Paragraphs>13</Paragraphs>
  <ScaleCrop>false</ScaleCrop>
  <Company>thuvienhoclieu.com</Company>
  <LinksUpToDate>false</LinksUpToDate>
  <CharactersWithSpaces>6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10T11:59:00Z</dcterms:created>
  <dc:creator>tailieu123.edu.vn</dc:creator>
  <dc:description>Đề tuyển sinh 10 môn Toán Sở GD Thái Bình 2025-2026 có đáp án được soạn dưới dạng file word và PDF gồm 8 trang. Các bạn xem và tải về ở dưới.</dc:description>
  <dcterms:modified xsi:type="dcterms:W3CDTF">2025-09-10T12:00:00Z</dcterms:modified>
  <cp:revision>1</cp:revision>
  <dc:title>Đề Tuyển Sinh 10 Môn Toán Sở GD Thái Bình 2025-2026 Có Đáp Án</dc:title>
</cp:coreProperties>
</file>